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3E17" w:rsidRPr="005A087E" w:rsidRDefault="007458AB" w:rsidP="00363E17">
      <w:pPr>
        <w:ind w:left="450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PHÒ</w:t>
      </w:r>
      <w:r w:rsidR="00363E17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G GD&amp;ĐT TX BA ĐỒN</w:t>
      </w:r>
      <w:r w:rsidR="00363E17"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                       ĐỀ KIỂM TRA </w:t>
      </w:r>
      <w:r w:rsidR="009C117D"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ỮA</w:t>
      </w:r>
      <w:r w:rsidR="00363E17"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HỌC KỲ I</w:t>
      </w:r>
      <w:r w:rsidR="009C117D"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I</w:t>
      </w:r>
    </w:p>
    <w:p w:rsidR="00363E17" w:rsidRPr="005A087E" w:rsidRDefault="00363E17" w:rsidP="00363E17">
      <w:pPr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T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RƯỜNG THCS QUẢNG LONG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MÔN: TOÁN 8 – NĂM HỌC 2023 - 2024</w:t>
      </w:r>
    </w:p>
    <w:p w:rsidR="00363E17" w:rsidRPr="005A087E" w:rsidRDefault="00363E17" w:rsidP="00363E17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(</w:t>
      </w:r>
      <w:r w:rsidRPr="005A087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Đề thi gồm có 2 trang)                    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 w:rsidRPr="005A087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hời gian làm bài: 90 phút (không kể giao đề)</w:t>
      </w:r>
    </w:p>
    <w:p w:rsidR="00363E17" w:rsidRPr="005A087E" w:rsidRDefault="00363E17" w:rsidP="00363E17">
      <w:pPr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  <w:lang w:val="sv-SE"/>
        </w:rPr>
      </w:pPr>
      <w:r w:rsidRPr="005A087E">
        <w:rPr>
          <w:rFonts w:ascii="Times New Roman" w:hAnsi="Times New Roman"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A9F708C" wp14:editId="61AD92C9">
                <wp:simplePos x="0" y="0"/>
                <wp:positionH relativeFrom="column">
                  <wp:posOffset>3561080</wp:posOffset>
                </wp:positionH>
                <wp:positionV relativeFrom="paragraph">
                  <wp:posOffset>49530</wp:posOffset>
                </wp:positionV>
                <wp:extent cx="2857500" cy="1270"/>
                <wp:effectExtent l="0" t="0" r="19050" b="36830"/>
                <wp:wrapNone/>
                <wp:docPr id="21" name="Straight Arrow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7500" cy="1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74A89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1" o:spid="_x0000_s1026" type="#_x0000_t32" style="position:absolute;margin-left:280.4pt;margin-top:3.9pt;width:225pt;height:.1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"/>
            </w:pict>
          </mc:Fallback>
        </mc:AlternateContent>
      </w:r>
      <w:r w:rsidRPr="005A087E">
        <w:rPr>
          <w:rFonts w:ascii="Times New Roman" w:hAnsi="Times New Roman"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AE51763" wp14:editId="21BF2029">
                <wp:simplePos x="0" y="0"/>
                <wp:positionH relativeFrom="column">
                  <wp:posOffset>501015</wp:posOffset>
                </wp:positionH>
                <wp:positionV relativeFrom="paragraph">
                  <wp:posOffset>43815</wp:posOffset>
                </wp:positionV>
                <wp:extent cx="1717040" cy="635"/>
                <wp:effectExtent l="0" t="0" r="35560" b="37465"/>
                <wp:wrapNone/>
                <wp:docPr id="11" name="Straight Arrow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704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F99CC4" id="Straight Arrow Connector 11" o:spid="_x0000_s1026" type="#_x0000_t32" style="position:absolute;margin-left:39.45pt;margin-top:3.45pt;width:135.2pt;height:.0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"/>
            </w:pict>
          </mc:Fallback>
        </mc:AlternateContent>
      </w:r>
    </w:p>
    <w:p w:rsidR="007605AC" w:rsidRPr="005A087E" w:rsidRDefault="007605AC" w:rsidP="007605AC">
      <w:pPr>
        <w:spacing w:line="360" w:lineRule="auto"/>
        <w:ind w:firstLine="72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MÃ ĐỀ 1:</w:t>
      </w:r>
    </w:p>
    <w:p w:rsidR="00363E17" w:rsidRPr="005A087E" w:rsidRDefault="007605AC" w:rsidP="00694CD6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363E17"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. TRẮC NGHIỆM (4,0 điểm):</w:t>
      </w:r>
      <w:r w:rsidR="00363E17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63E17" w:rsidRPr="005A087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họn chữ cái đứng trước câu trả lời đúng</w:t>
      </w:r>
    </w:p>
    <w:p w:rsidR="004F5F65" w:rsidRPr="005A087E" w:rsidRDefault="004F5F65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 xml:space="preserve">Câu 1. </w:t>
      </w:r>
      <w:r w:rsidRPr="005A087E">
        <w:rPr>
          <w:color w:val="000000" w:themeColor="text1"/>
          <w:sz w:val="28"/>
          <w:szCs w:val="28"/>
          <w:lang w:val="fr-FR"/>
        </w:rPr>
        <w:t xml:space="preserve">Phân thức </w:t>
      </w:r>
      <w:r w:rsidRPr="005A087E">
        <w:rPr>
          <w:color w:val="000000" w:themeColor="text1"/>
          <w:position w:val="-24"/>
          <w:sz w:val="28"/>
          <w:szCs w:val="28"/>
          <w:lang w:val="fr-FR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30.8pt" o:ole="">
            <v:imagedata r:id="rId8" o:title=""/>
          </v:shape>
          <o:OLEObject Type="Embed" ProgID="Equation.DSMT4" ShapeID="_x0000_i1025" DrawAspect="Content" ObjectID="_1771563726" r:id="rId9"/>
        </w:object>
      </w:r>
      <w:r w:rsidRPr="005A087E">
        <w:rPr>
          <w:color w:val="000000" w:themeColor="text1"/>
          <w:sz w:val="28"/>
          <w:szCs w:val="28"/>
          <w:lang w:val="fr-FR"/>
        </w:rPr>
        <w:t xml:space="preserve"> xác định khi ?</w:t>
      </w:r>
    </w:p>
    <w:p w:rsidR="004F5F65" w:rsidRPr="005A087E" w:rsidRDefault="004F5F65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B03B5A">
        <w:rPr>
          <w:color w:val="FF0000"/>
          <w:sz w:val="28"/>
          <w:szCs w:val="28"/>
          <w:lang w:val="fr-FR"/>
        </w:rPr>
        <w:t>A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B≠0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≠0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    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B≥0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≤0</m:t>
        </m:r>
      </m:oMath>
    </w:p>
    <w:p w:rsidR="00C31A58" w:rsidRPr="005A087E" w:rsidRDefault="007605AC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r w:rsidR="004F5F65" w:rsidRPr="005A087E">
        <w:rPr>
          <w:rFonts w:eastAsia="Calibri"/>
          <w:b/>
          <w:bCs/>
          <w:color w:val="000000" w:themeColor="text1"/>
          <w:sz w:val="28"/>
          <w:szCs w:val="28"/>
        </w:rPr>
        <w:tab/>
      </w:r>
      <w:r w:rsidR="00C31A58" w:rsidRPr="005A087E">
        <w:rPr>
          <w:b/>
          <w:bCs/>
          <w:color w:val="000000" w:themeColor="text1"/>
          <w:sz w:val="28"/>
          <w:szCs w:val="28"/>
          <w:lang w:val="fr-FR"/>
        </w:rPr>
        <w:t>Câu 2</w:t>
      </w:r>
      <w:r w:rsidR="00C31A58" w:rsidRPr="005A087E">
        <w:rPr>
          <w:color w:val="000000" w:themeColor="text1"/>
          <w:sz w:val="28"/>
          <w:szCs w:val="28"/>
          <w:lang w:val="fr-FR"/>
        </w:rPr>
        <w:t xml:space="preserve">. Với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B≠0;D≠0</m:t>
        </m:r>
      </m:oMath>
      <w:r w:rsidR="00C31A58" w:rsidRPr="005A087E">
        <w:rPr>
          <w:color w:val="000000" w:themeColor="text1"/>
          <w:sz w:val="28"/>
          <w:szCs w:val="28"/>
          <w:lang w:val="fr-FR"/>
        </w:rPr>
        <w:t xml:space="preserve">, hai phân thức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A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B</m:t>
            </m:r>
          </m:den>
        </m:f>
      </m:oMath>
      <w:r w:rsidR="00C31A58" w:rsidRPr="005A087E">
        <w:rPr>
          <w:color w:val="000000" w:themeColor="text1"/>
          <w:sz w:val="28"/>
          <w:szCs w:val="28"/>
          <w:lang w:val="fr-FR"/>
        </w:rPr>
        <w:t xml:space="preserve"> và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C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D</m:t>
            </m:r>
          </m:den>
        </m:f>
      </m:oMath>
      <w:r w:rsidR="00C31A58" w:rsidRPr="005A087E">
        <w:rPr>
          <w:color w:val="000000" w:themeColor="text1"/>
          <w:sz w:val="28"/>
          <w:szCs w:val="28"/>
          <w:lang w:val="fr-FR"/>
        </w:rPr>
        <w:t xml:space="preserve"> bằng nhau khi nào ?</w:t>
      </w:r>
    </w:p>
    <w:p w:rsidR="007605AC" w:rsidRPr="005A087E" w:rsidRDefault="00C31A58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.B=C.D</m:t>
        </m:r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.C=B.D</m:t>
        </m:r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     </w:t>
      </w:r>
      <w:r w:rsidRPr="00B03B5A">
        <w:rPr>
          <w:color w:val="FF0000"/>
          <w:sz w:val="28"/>
          <w:szCs w:val="28"/>
          <w:lang w:val="fr-FR"/>
        </w:rPr>
        <w:t>C</w:t>
      </w:r>
      <w:r w:rsidRPr="005A087E">
        <w:rPr>
          <w:color w:val="000000" w:themeColor="text1"/>
          <w:sz w:val="28"/>
          <w:szCs w:val="28"/>
          <w:lang w:val="fr-FR"/>
        </w:rPr>
        <w:t xml:space="preserve">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.D=B.C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.C&lt;B.D</m:t>
        </m:r>
      </m:oMath>
    </w:p>
    <w:p w:rsidR="00563FFD" w:rsidRPr="005A087E" w:rsidRDefault="00563FFD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>Câu 3.</w:t>
      </w:r>
      <w:r w:rsidRPr="005A087E">
        <w:rPr>
          <w:color w:val="000000" w:themeColor="text1"/>
          <w:sz w:val="28"/>
          <w:szCs w:val="28"/>
          <w:lang w:val="fr-FR"/>
        </w:rPr>
        <w:t xml:space="preserve"> Điều kiện xác định của phân thức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fr-FR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1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 xml:space="preserve"> là ?</w:t>
      </w:r>
    </w:p>
    <w:p w:rsidR="00563FFD" w:rsidRPr="005A087E" w:rsidRDefault="00563FFD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≠-1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≠0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   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=1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</w:t>
      </w:r>
      <w:r w:rsidRPr="00B03B5A">
        <w:rPr>
          <w:color w:val="FF0000"/>
          <w:sz w:val="28"/>
          <w:szCs w:val="28"/>
          <w:lang w:val="fr-FR"/>
        </w:rPr>
        <w:t>D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≠1</m:t>
        </m:r>
      </m:oMath>
    </w:p>
    <w:p w:rsidR="00F02503" w:rsidRPr="005A087E" w:rsidRDefault="007605AC" w:rsidP="00694CD6">
      <w:pPr>
        <w:pStyle w:val="NormalWeb"/>
        <w:ind w:right="48"/>
        <w:jc w:val="both"/>
        <w:rPr>
          <w:noProof/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      </w:t>
      </w:r>
      <w:r w:rsidR="00F02503" w:rsidRPr="005A087E">
        <w:rPr>
          <w:b/>
          <w:bCs/>
          <w:noProof/>
          <w:color w:val="000000" w:themeColor="text1"/>
          <w:sz w:val="28"/>
          <w:szCs w:val="28"/>
          <w:lang w:val="fr-FR"/>
        </w:rPr>
        <w:t>Câu 4.</w:t>
      </w:r>
      <w:r w:rsidR="00F02503" w:rsidRPr="005A087E">
        <w:rPr>
          <w:noProof/>
          <w:color w:val="000000" w:themeColor="text1"/>
          <w:sz w:val="28"/>
          <w:szCs w:val="28"/>
          <w:lang w:val="fr-FR"/>
        </w:rPr>
        <w:t xml:space="preserve"> Phân thức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28"/>
                <w:szCs w:val="28"/>
                <w:lang w:val="fr-FR"/>
              </w:rPr>
              <m:t>x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  <w:sz w:val="28"/>
                <w:szCs w:val="28"/>
                <w:lang w:val="fr-FR"/>
              </w:rPr>
              <m:t>+1</m:t>
            </m:r>
          </m:den>
        </m:f>
      </m:oMath>
      <w:r w:rsidR="00F02503" w:rsidRPr="005A087E">
        <w:rPr>
          <w:noProof/>
          <w:color w:val="000000" w:themeColor="text1"/>
          <w:sz w:val="28"/>
          <w:szCs w:val="28"/>
          <w:lang w:val="fr-FR"/>
        </w:rPr>
        <w:t xml:space="preserve"> xác định khi nào ?</w:t>
      </w:r>
    </w:p>
    <w:p w:rsidR="00F02503" w:rsidRPr="005A087E" w:rsidRDefault="00F02503" w:rsidP="00694CD6">
      <w:pPr>
        <w:pStyle w:val="NormalWeb"/>
        <w:ind w:right="48" w:firstLine="720"/>
        <w:jc w:val="both"/>
        <w:rPr>
          <w:noProof/>
          <w:color w:val="000000" w:themeColor="text1"/>
          <w:sz w:val="28"/>
          <w:szCs w:val="28"/>
          <w:lang w:val="fr-FR"/>
        </w:rPr>
      </w:pPr>
      <w:r w:rsidRPr="005A087E">
        <w:rPr>
          <w:noProof/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noProof/>
            <w:color w:val="000000" w:themeColor="text1"/>
            <w:sz w:val="28"/>
            <w:szCs w:val="28"/>
            <w:lang w:val="fr-FR"/>
          </w:rPr>
          <m:t>x≠0</m:t>
        </m:r>
      </m:oMath>
      <w:r w:rsidRPr="005A087E">
        <w:rPr>
          <w:noProof/>
          <w:color w:val="000000" w:themeColor="text1"/>
          <w:sz w:val="28"/>
          <w:szCs w:val="28"/>
          <w:lang w:val="fr-FR"/>
        </w:rPr>
        <w:tab/>
        <w:t xml:space="preserve">    </w:t>
      </w:r>
      <w:r w:rsidRPr="005A087E">
        <w:rPr>
          <w:noProof/>
          <w:color w:val="000000" w:themeColor="text1"/>
          <w:sz w:val="28"/>
          <w:szCs w:val="28"/>
          <w:lang w:val="fr-FR"/>
        </w:rPr>
        <w:tab/>
      </w:r>
      <w:r w:rsidRPr="005A087E">
        <w:rPr>
          <w:noProof/>
          <w:color w:val="000000" w:themeColor="text1"/>
          <w:sz w:val="28"/>
          <w:szCs w:val="28"/>
          <w:lang w:val="fr-FR"/>
        </w:rPr>
        <w:tab/>
      </w:r>
      <w:r w:rsidRPr="005A087E">
        <w:rPr>
          <w:noProof/>
          <w:color w:val="000000" w:themeColor="text1"/>
          <w:sz w:val="28"/>
          <w:szCs w:val="28"/>
          <w:lang w:val="fr-FR"/>
        </w:rPr>
        <w:tab/>
      </w:r>
      <w:r w:rsidRPr="005A087E">
        <w:rPr>
          <w:noProof/>
          <w:color w:val="000000" w:themeColor="text1"/>
          <w:sz w:val="28"/>
          <w:szCs w:val="28"/>
          <w:lang w:val="fr-FR"/>
        </w:rPr>
        <w:tab/>
        <w:t xml:space="preserve">B. </w:t>
      </w:r>
      <m:oMath>
        <m:r>
          <w:rPr>
            <w:rFonts w:ascii="Cambria Math" w:hAnsi="Cambria Math"/>
            <w:noProof/>
            <w:color w:val="000000" w:themeColor="text1"/>
            <w:sz w:val="28"/>
            <w:szCs w:val="28"/>
            <w:lang w:val="fr-FR"/>
          </w:rPr>
          <m:t xml:space="preserve">x≠-1 </m:t>
        </m:r>
      </m:oMath>
      <w:r w:rsidRPr="005A087E">
        <w:rPr>
          <w:noProof/>
          <w:color w:val="000000" w:themeColor="text1"/>
          <w:sz w:val="28"/>
          <w:szCs w:val="28"/>
          <w:lang w:val="fr-FR"/>
        </w:rPr>
        <w:t xml:space="preserve">          </w:t>
      </w:r>
    </w:p>
    <w:p w:rsidR="00F02503" w:rsidRPr="005A087E" w:rsidRDefault="00F02503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≠1</m:t>
        </m:r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       </w:t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A6245C">
        <w:rPr>
          <w:color w:val="FF0000"/>
          <w:sz w:val="28"/>
          <w:szCs w:val="28"/>
          <w:lang w:val="fr-FR"/>
        </w:rPr>
        <w:t xml:space="preserve">D. </w:t>
      </w:r>
      <w:r w:rsidRPr="005A087E">
        <w:rPr>
          <w:color w:val="000000" w:themeColor="text1"/>
          <w:sz w:val="28"/>
          <w:szCs w:val="28"/>
          <w:lang w:val="fr-FR"/>
        </w:rPr>
        <w:t xml:space="preserve">Xác định với mọi giá trị của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</m:t>
        </m:r>
      </m:oMath>
    </w:p>
    <w:p w:rsidR="004554C3" w:rsidRPr="005A087E" w:rsidRDefault="00F879FC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      </w:t>
      </w:r>
      <w:r w:rsidR="004554C3" w:rsidRPr="005A087E">
        <w:rPr>
          <w:b/>
          <w:bCs/>
          <w:color w:val="000000" w:themeColor="text1"/>
          <w:sz w:val="28"/>
          <w:szCs w:val="28"/>
          <w:lang w:val="fr-FR"/>
        </w:rPr>
        <w:t>Câu 5.</w:t>
      </w:r>
      <w:r w:rsidR="004554C3" w:rsidRPr="005A087E">
        <w:rPr>
          <w:color w:val="000000" w:themeColor="text1"/>
          <w:sz w:val="28"/>
          <w:szCs w:val="28"/>
          <w:lang w:val="fr-FR"/>
        </w:rPr>
        <w:t xml:space="preserve"> Với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, Y</m:t>
        </m:r>
      </m:oMath>
      <w:r w:rsidR="004554C3" w:rsidRPr="005A087E">
        <w:rPr>
          <w:color w:val="000000" w:themeColor="text1"/>
          <w:sz w:val="28"/>
          <w:szCs w:val="28"/>
          <w:lang w:val="fr-FR"/>
        </w:rPr>
        <w:t xml:space="preserve"> là các đa thức. Chọn đáp án đúng </w:t>
      </w:r>
    </w:p>
    <w:p w:rsidR="004554C3" w:rsidRPr="005A087E" w:rsidRDefault="004554C3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9D1A59">
        <w:rPr>
          <w:color w:val="FF0000"/>
          <w:sz w:val="28"/>
          <w:szCs w:val="28"/>
          <w:lang w:val="fr-FR"/>
        </w:rPr>
        <w:t>B</w:t>
      </w:r>
      <w:r w:rsidRPr="005A087E">
        <w:rPr>
          <w:color w:val="000000" w:themeColor="text1"/>
          <w:sz w:val="28"/>
          <w:szCs w:val="28"/>
          <w:lang w:val="fr-FR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Y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</m:oMath>
    </w:p>
    <w:p w:rsidR="00F330F4" w:rsidRPr="005A087E" w:rsidRDefault="004554C3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      </w:t>
      </w:r>
      <w:r w:rsidR="00F330F4" w:rsidRPr="005A087E">
        <w:rPr>
          <w:b/>
          <w:bCs/>
          <w:color w:val="000000" w:themeColor="text1"/>
          <w:sz w:val="28"/>
          <w:szCs w:val="28"/>
          <w:lang w:val="fr-FR"/>
        </w:rPr>
        <w:t>Câu 6.</w:t>
      </w:r>
      <w:r w:rsidR="00F330F4" w:rsidRPr="005A087E">
        <w:rPr>
          <w:color w:val="000000" w:themeColor="text1"/>
          <w:sz w:val="28"/>
          <w:szCs w:val="28"/>
          <w:lang w:val="fr-FR"/>
        </w:rPr>
        <w:t xml:space="preserve"> Dùng quy tắc đổi dấu, hãy điển đa thức thích hợp vào chỗ chấm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y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y-x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-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 xml:space="preserve">…. </m:t>
            </m:r>
          </m:den>
        </m:f>
      </m:oMath>
    </w:p>
    <w:p w:rsidR="00F330F4" w:rsidRPr="005A087E" w:rsidRDefault="00F330F4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2y-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A63E60">
        <w:rPr>
          <w:color w:val="FF0000"/>
          <w:sz w:val="28"/>
          <w:szCs w:val="28"/>
          <w:lang w:val="fr-FR"/>
        </w:rPr>
        <w:t>B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-2y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2y+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2y-x</m:t>
        </m:r>
      </m:oMath>
    </w:p>
    <w:p w:rsidR="00EB786E" w:rsidRPr="005A087E" w:rsidRDefault="000E1AAE" w:rsidP="00694CD6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 xml:space="preserve">          </w:t>
      </w:r>
      <w:r w:rsidR="00EB786E" w:rsidRPr="005A087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7. </w:t>
      </w:r>
      <w:r w:rsidR="00EB786E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hân thức đối của phân thức </w:t>
      </w:r>
      <w:r w:rsidR="00EB786E"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00" w:dyaOrig="720">
          <v:shape id="_x0000_i1026" type="#_x0000_t75" style="width:29.45pt;height:36.25pt" o:ole="">
            <v:imagedata r:id="rId10" o:title=""/>
          </v:shape>
          <o:OLEObject Type="Embed" ProgID="Equation.DSMT4" ShapeID="_x0000_i1026" DrawAspect="Content" ObjectID="_1771563727" r:id="rId11"/>
        </w:object>
      </w:r>
      <w:r w:rsidR="00EB786E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</w:t>
      </w:r>
    </w:p>
    <w:p w:rsidR="00EB786E" w:rsidRPr="005A087E" w:rsidRDefault="00EB786E" w:rsidP="00453D93">
      <w:pP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A. </w:t>
      </w:r>
      <w:r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60" w:dyaOrig="720">
          <v:shape id="_x0000_i1027" type="#_x0000_t75" style="width:32.6pt;height:36.25pt" o:ole="">
            <v:imagedata r:id="rId12" o:title=""/>
          </v:shape>
          <o:OLEObject Type="Embed" ProgID="Equation.DSMT4" ShapeID="_x0000_i1027" DrawAspect="Content" ObjectID="_1771563728" r:id="rId13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80" w:dyaOrig="720">
          <v:shape id="_x0000_i1028" type="#_x0000_t75" style="width:33.95pt;height:36.25pt" o:ole="">
            <v:imagedata r:id="rId14" o:title=""/>
          </v:shape>
          <o:OLEObject Type="Embed" ProgID="Equation.DSMT4" ShapeID="_x0000_i1028" DrawAspect="Content" ObjectID="_1771563729" r:id="rId15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F6811">
        <w:rPr>
          <w:rFonts w:ascii="Times New Roman" w:hAnsi="Times New Roman" w:cs="Times New Roman"/>
          <w:color w:val="FF0000"/>
          <w:sz w:val="28"/>
          <w:szCs w:val="28"/>
        </w:rPr>
        <w:t>C.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859" w:dyaOrig="720">
          <v:shape id="_x0000_i1029" type="#_x0000_t75" style="width:43.45pt;height:36.25pt" o:ole="">
            <v:imagedata r:id="rId16" o:title=""/>
          </v:shape>
          <o:OLEObject Type="Embed" ProgID="Equation.DSMT4" ShapeID="_x0000_i1029" DrawAspect="Content" ObjectID="_1771563730" r:id="rId17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840" w:dyaOrig="720">
          <v:shape id="_x0000_i1030" type="#_x0000_t75" style="width:42.1pt;height:36.25pt" o:ole="">
            <v:imagedata r:id="rId18" o:title=""/>
          </v:shape>
          <o:OLEObject Type="Embed" ProgID="Equation.DSMT4" ShapeID="_x0000_i1030" DrawAspect="Content" ObjectID="_1771563731" r:id="rId19"/>
        </w:object>
      </w:r>
    </w:p>
    <w:p w:rsidR="00C93C80" w:rsidRPr="005A087E" w:rsidRDefault="00EB786E" w:rsidP="00694CD6">
      <w:pPr>
        <w:pStyle w:val="NormalWeb"/>
        <w:ind w:right="48" w:firstLine="567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 xml:space="preserve">  Câu 8</w:t>
      </w:r>
      <w:r w:rsidR="00C93C80" w:rsidRPr="005A087E">
        <w:rPr>
          <w:b/>
          <w:bCs/>
          <w:color w:val="000000" w:themeColor="text1"/>
          <w:sz w:val="28"/>
          <w:szCs w:val="28"/>
          <w:lang w:val="fr-FR"/>
        </w:rPr>
        <w:t>.</w:t>
      </w:r>
      <w:r w:rsidR="00C93C80" w:rsidRPr="005A087E">
        <w:rPr>
          <w:color w:val="000000" w:themeColor="text1"/>
          <w:sz w:val="28"/>
          <w:szCs w:val="28"/>
          <w:lang w:val="fr-FR"/>
        </w:rPr>
        <w:t xml:space="preserve"> Thực hiện phép tính sau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+1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+1</m:t>
            </m:r>
          </m:den>
        </m:f>
      </m:oMath>
      <w:r w:rsidR="00C93C80" w:rsidRPr="005A087E">
        <w:rPr>
          <w:color w:val="000000" w:themeColor="text1"/>
          <w:sz w:val="28"/>
          <w:szCs w:val="28"/>
          <w:lang w:val="fr-FR"/>
        </w:rPr>
        <w:t xml:space="preserve"> được kết quả là ?</w:t>
      </w:r>
    </w:p>
    <w:p w:rsidR="00C93C80" w:rsidRPr="005A087E" w:rsidRDefault="00C93C80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2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880F32">
        <w:rPr>
          <w:color w:val="FF0000"/>
          <w:sz w:val="28"/>
          <w:szCs w:val="28"/>
          <w:lang w:val="fr-FR"/>
        </w:rPr>
        <w:t xml:space="preserve">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</m:t>
        </m:r>
      </m:oMath>
    </w:p>
    <w:p w:rsidR="001F736D" w:rsidRPr="005A087E" w:rsidRDefault="00EB786E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>Câu 9</w:t>
      </w:r>
      <w:r w:rsidR="001F736D" w:rsidRPr="005A087E">
        <w:rPr>
          <w:b/>
          <w:bCs/>
          <w:color w:val="000000" w:themeColor="text1"/>
          <w:sz w:val="28"/>
          <w:szCs w:val="28"/>
          <w:lang w:val="fr-FR"/>
        </w:rPr>
        <w:t>.</w:t>
      </w:r>
      <w:r w:rsidR="001F736D" w:rsidRPr="005A087E">
        <w:rPr>
          <w:color w:val="000000" w:themeColor="text1"/>
          <w:sz w:val="28"/>
          <w:szCs w:val="28"/>
          <w:lang w:val="fr-FR"/>
        </w:rPr>
        <w:t xml:space="preserve"> Kết quả của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0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 xml:space="preserve"> .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21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5x</m:t>
            </m:r>
          </m:den>
        </m:f>
      </m:oMath>
      <w:r w:rsidR="001F736D" w:rsidRPr="005A087E">
        <w:rPr>
          <w:color w:val="000000" w:themeColor="text1"/>
          <w:sz w:val="28"/>
          <w:szCs w:val="28"/>
          <w:lang w:val="fr-FR"/>
        </w:rPr>
        <w:t xml:space="preserve"> là ?</w:t>
      </w:r>
    </w:p>
    <w:p w:rsidR="001F736D" w:rsidRPr="005A087E" w:rsidRDefault="001F736D" w:rsidP="00694CD6">
      <w:pPr>
        <w:pStyle w:val="NormalWeb"/>
        <w:ind w:left="720" w:right="48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9B4F25">
        <w:rPr>
          <w:color w:val="FF0000"/>
          <w:sz w:val="28"/>
          <w:szCs w:val="28"/>
          <w:lang w:val="fr-FR"/>
        </w:rPr>
        <w:t>B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5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</m:den>
        </m:f>
      </m:oMath>
    </w:p>
    <w:p w:rsidR="00DF0459" w:rsidRPr="005A087E" w:rsidRDefault="00EB786E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>Câu 10</w:t>
      </w:r>
      <w:r w:rsidR="00DF0459" w:rsidRPr="005A087E">
        <w:rPr>
          <w:b/>
          <w:bCs/>
          <w:color w:val="000000" w:themeColor="text1"/>
          <w:sz w:val="28"/>
          <w:szCs w:val="28"/>
          <w:lang w:val="fr-FR"/>
        </w:rPr>
        <w:t>.</w:t>
      </w:r>
      <w:r w:rsidR="00DF0459" w:rsidRPr="005A087E">
        <w:rPr>
          <w:color w:val="000000" w:themeColor="text1"/>
          <w:sz w:val="28"/>
          <w:szCs w:val="28"/>
          <w:lang w:val="fr-FR"/>
        </w:rPr>
        <w:t xml:space="preserve"> Kết quả của phép chia là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+1</m:t>
                </m:r>
              </m:e>
            </m:d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 xml:space="preserve"> :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0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+1</m:t>
                </m:r>
              </m:e>
            </m:d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</m:oMath>
      <w:r w:rsidR="00DF0459" w:rsidRPr="005A087E">
        <w:rPr>
          <w:color w:val="000000" w:themeColor="text1"/>
          <w:sz w:val="28"/>
          <w:szCs w:val="28"/>
          <w:lang w:val="fr-FR"/>
        </w:rPr>
        <w:t xml:space="preserve"> là ?</w:t>
      </w:r>
    </w:p>
    <w:p w:rsidR="00DF0459" w:rsidRPr="005A087E" w:rsidRDefault="00DF0459" w:rsidP="00694CD6">
      <w:pPr>
        <w:pStyle w:val="NormalWeb"/>
        <w:ind w:left="720" w:right="48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0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fr-FR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2D6720">
        <w:rPr>
          <w:color w:val="FF0000"/>
          <w:sz w:val="28"/>
          <w:szCs w:val="28"/>
          <w:lang w:val="fr-FR"/>
        </w:rPr>
        <w:t>C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den>
        </m:f>
      </m:oMath>
    </w:p>
    <w:p w:rsidR="008731D7" w:rsidRPr="005A087E" w:rsidRDefault="00FC28DD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      </w:t>
      </w:r>
      <w:r w:rsidR="00EB786E" w:rsidRPr="005A087E">
        <w:rPr>
          <w:b/>
          <w:bCs/>
          <w:color w:val="000000" w:themeColor="text1"/>
          <w:sz w:val="28"/>
          <w:szCs w:val="28"/>
          <w:lang w:val="fr-FR"/>
        </w:rPr>
        <w:t>Câu 11</w:t>
      </w:r>
      <w:r w:rsidR="008731D7" w:rsidRPr="005A087E">
        <w:rPr>
          <w:color w:val="000000" w:themeColor="text1"/>
          <w:sz w:val="28"/>
          <w:szCs w:val="28"/>
          <w:lang w:val="fr-FR"/>
        </w:rPr>
        <w:t xml:space="preserve">. Kết quả của phép tính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3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 xml:space="preserve"> . 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7z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9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fr-FR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fr-FR"/>
                      </w:rPr>
                      <m:t>6</m:t>
                    </m:r>
                  </m:sup>
                </m:sSup>
              </m:den>
            </m:f>
          </m:e>
        </m:d>
      </m:oMath>
      <w:r w:rsidR="008731D7" w:rsidRPr="005A087E">
        <w:rPr>
          <w:color w:val="000000" w:themeColor="text1"/>
          <w:sz w:val="28"/>
          <w:szCs w:val="28"/>
          <w:lang w:val="fr-FR"/>
        </w:rPr>
        <w:t xml:space="preserve"> là ?</w:t>
      </w:r>
    </w:p>
    <w:p w:rsidR="008731D7" w:rsidRPr="005A087E" w:rsidRDefault="008731D7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EC4159">
        <w:rPr>
          <w:color w:val="FF0000"/>
          <w:sz w:val="28"/>
          <w:szCs w:val="28"/>
          <w:lang w:val="fr-FR"/>
        </w:rPr>
        <w:t>A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z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z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7xz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y</m:t>
            </m:r>
          </m:den>
        </m:f>
      </m:oMath>
    </w:p>
    <w:p w:rsidR="003C3E69" w:rsidRPr="005A087E" w:rsidRDefault="003C3E69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>Câu 1</w:t>
      </w:r>
      <w:r w:rsidR="00EB786E" w:rsidRPr="005A087E">
        <w:rPr>
          <w:b/>
          <w:bCs/>
          <w:color w:val="000000" w:themeColor="text1"/>
          <w:sz w:val="28"/>
          <w:szCs w:val="28"/>
          <w:lang w:val="fr-FR"/>
        </w:rPr>
        <w:t>2</w:t>
      </w:r>
      <w:r w:rsidRPr="005A087E">
        <w:rPr>
          <w:b/>
          <w:bCs/>
          <w:color w:val="000000" w:themeColor="text1"/>
          <w:sz w:val="28"/>
          <w:szCs w:val="28"/>
          <w:lang w:val="fr-FR"/>
        </w:rPr>
        <w:t>.</w:t>
      </w:r>
      <w:r w:rsidRPr="005A087E">
        <w:rPr>
          <w:color w:val="000000" w:themeColor="text1"/>
          <w:sz w:val="28"/>
          <w:szCs w:val="28"/>
          <w:lang w:val="fr-FR"/>
        </w:rPr>
        <w:t xml:space="preserve"> Biểu thức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-2</m:t>
        </m:r>
      </m:oMath>
      <w:r w:rsidRPr="005A087E">
        <w:rPr>
          <w:color w:val="000000" w:themeColor="text1"/>
          <w:sz w:val="28"/>
          <w:szCs w:val="28"/>
          <w:lang w:val="fr-FR"/>
        </w:rPr>
        <w:t xml:space="preserve"> là kết quả của phép tính nào dưới đây ?</w:t>
      </w:r>
    </w:p>
    <w:p w:rsidR="003C3E69" w:rsidRPr="005A087E" w:rsidRDefault="003C3E69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6D4CD5">
        <w:rPr>
          <w:sz w:val="28"/>
          <w:szCs w:val="28"/>
          <w:lang w:val="fr-FR"/>
        </w:rPr>
        <w:t>A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+4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4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-x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6D4CD5">
        <w:rPr>
          <w:color w:val="FF0000"/>
          <w:sz w:val="28"/>
          <w:szCs w:val="28"/>
          <w:lang w:val="fr-FR"/>
        </w:rPr>
        <w:t>B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+4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4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-x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4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</m:oMath>
    </w:p>
    <w:p w:rsidR="00C30A50" w:rsidRPr="005A087E" w:rsidRDefault="00756FEE" w:rsidP="00694CD6">
      <w:pPr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       </w:t>
      </w:r>
      <w:r w:rsidR="00C30A50"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="00EB786E"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>13.</w:t>
      </w:r>
      <w:r w:rsidR="00C30A50"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</w:t>
      </w:r>
      <w:r w:rsidR="00C30A50" w:rsidRPr="005A087E">
        <w:rPr>
          <w:rFonts w:ascii="Times New Roman" w:eastAsia="Calibri" w:hAnsi="Times New Roman" w:cs="Times New Roman"/>
          <w:b/>
          <w:bCs/>
          <w:vanish/>
          <w:color w:val="000000" w:themeColor="text1"/>
          <w:sz w:val="28"/>
          <w:szCs w:val="28"/>
          <w:lang w:val="vi-VN"/>
        </w:rPr>
        <w:t>SGAN23-24-GV56</w:t>
      </w:r>
      <w:r w:rsidR="00C30A50"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Cộng hai phân thức </w:t>
      </w:r>
      <w:r w:rsidR="00C30A50" w:rsidRPr="005A087E">
        <w:rPr>
          <w:rFonts w:ascii="Times New Roman" w:eastAsia="Calibri" w:hAnsi="Times New Roman" w:cs="Times New Roman"/>
          <w:noProof/>
          <w:color w:val="000000" w:themeColor="text1"/>
          <w:position w:val="-26"/>
          <w:sz w:val="28"/>
          <w:szCs w:val="28"/>
        </w:rPr>
        <w:drawing>
          <wp:inline distT="0" distB="0" distL="0" distR="0" wp14:anchorId="3C418DA7" wp14:editId="39E40175">
            <wp:extent cx="990600" cy="43815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0A50"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. Phương án nào sau đây là đúng?</w:t>
      </w:r>
    </w:p>
    <w:p w:rsidR="00C30A50" w:rsidRPr="005A087E" w:rsidRDefault="00C30A50" w:rsidP="00694CD6">
      <w:pPr>
        <w:ind w:left="274" w:firstLine="446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 xml:space="preserve"> 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A.</w:t>
      </w:r>
      <w:r w:rsidRPr="005A087E">
        <w:rPr>
          <w:rFonts w:ascii="Times New Roman" w:eastAsia="Calibri" w:hAnsi="Times New Roman" w:cs="Times New Roman"/>
          <w:noProof/>
          <w:color w:val="000000" w:themeColor="text1"/>
          <w:position w:val="-26"/>
          <w:sz w:val="28"/>
          <w:szCs w:val="28"/>
        </w:rPr>
        <w:drawing>
          <wp:inline distT="0" distB="0" distL="0" distR="0" wp14:anchorId="7B18AB69" wp14:editId="7C74C70A">
            <wp:extent cx="438150" cy="43815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               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ab/>
        <w:t>B.</w:t>
      </w:r>
      <w:r w:rsidRPr="005A087E">
        <w:rPr>
          <w:rFonts w:ascii="Times New Roman" w:eastAsia="Calibri" w:hAnsi="Times New Roman" w:cs="Times New Roman"/>
          <w:noProof/>
          <w:color w:val="000000" w:themeColor="text1"/>
          <w:position w:val="-26"/>
          <w:sz w:val="28"/>
          <w:szCs w:val="28"/>
        </w:rPr>
        <w:drawing>
          <wp:inline distT="0" distB="0" distL="0" distR="0" wp14:anchorId="2704BA0E" wp14:editId="7B626274">
            <wp:extent cx="438150" cy="43815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       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ab/>
      </w:r>
      <w:r w:rsidRPr="006C27FB">
        <w:rPr>
          <w:rFonts w:ascii="Times New Roman" w:eastAsia="Calibri" w:hAnsi="Times New Roman" w:cs="Times New Roman"/>
          <w:color w:val="FF0000"/>
          <w:sz w:val="28"/>
          <w:szCs w:val="28"/>
          <w:lang w:val="vi-VN"/>
        </w:rPr>
        <w:t>C.</w:t>
      </w:r>
      <w:r w:rsidRPr="005A087E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08680543" wp14:editId="199E9E67">
            <wp:extent cx="95250" cy="17145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       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ab/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ab/>
        <w:t>D.</w:t>
      </w:r>
      <w:r w:rsidRPr="005A087E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752F9EB2" wp14:editId="3EE8053B">
            <wp:extent cx="209550" cy="17145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   </w:t>
      </w:r>
    </w:p>
    <w:p w:rsidR="00CF0CE8" w:rsidRPr="005A087E" w:rsidRDefault="00C30A50" w:rsidP="00694CD6">
      <w:pPr>
        <w:tabs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 xml:space="preserve">           </w:t>
      </w:r>
      <w:r w:rsidR="00CF0CE8"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4. </w:t>
      </w:r>
      <w:r w:rsidR="00CF0CE8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hép tính </w:t>
      </w:r>
      <w:r w:rsidR="00CF0CE8" w:rsidRPr="005A087E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1540" w:dyaOrig="760">
          <v:shape id="_x0000_i1031" type="#_x0000_t75" style="width:77pt;height:38.05pt" o:ole="">
            <v:imagedata r:id="rId25" o:title=""/>
          </v:shape>
          <o:OLEObject Type="Embed" ProgID="Equation.DSMT4" ShapeID="_x0000_i1031" DrawAspect="Content" ObjectID="_1771563732" r:id="rId26"/>
        </w:object>
      </w:r>
      <w:r w:rsidR="00CF0CE8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kết quả là</w:t>
      </w:r>
    </w:p>
    <w:p w:rsidR="00CF0CE8" w:rsidRPr="005A087E" w:rsidRDefault="00CF0CE8" w:rsidP="00694CD6">
      <w:pPr>
        <w:tabs>
          <w:tab w:val="left" w:pos="2835"/>
          <w:tab w:val="left" w:pos="5103"/>
          <w:tab w:val="left" w:pos="7371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A. 0.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</w:t>
      </w:r>
      <w:r w:rsidRPr="000557A2">
        <w:rPr>
          <w:rFonts w:ascii="Times New Roman" w:hAnsi="Times New Roman" w:cs="Times New Roman"/>
          <w:color w:val="FF0000"/>
          <w:sz w:val="28"/>
          <w:szCs w:val="28"/>
        </w:rPr>
        <w:t>B.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.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C. </w:t>
      </w:r>
      <w:r w:rsidRPr="005A087E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740" w:dyaOrig="760">
          <v:shape id="_x0000_i1032" type="#_x0000_t75" style="width:37.6pt;height:38.05pt" o:ole="">
            <v:imagedata r:id="rId27" o:title=""/>
          </v:shape>
          <o:OLEObject Type="Embed" ProgID="Equation.DSMT4" ShapeID="_x0000_i1032" DrawAspect="Content" ObjectID="_1771563733" r:id="rId28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D. </w:t>
      </w:r>
      <w:r w:rsidRPr="005A087E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1140" w:dyaOrig="760">
          <v:shape id="_x0000_i1033" type="#_x0000_t75" style="width:56.6pt;height:38.05pt" o:ole="">
            <v:imagedata r:id="rId29" o:title=""/>
          </v:shape>
          <o:OLEObject Type="Embed" ProgID="Equation.DSMT4" ShapeID="_x0000_i1033" DrawAspect="Content" ObjectID="_1771563734" r:id="rId30"/>
        </w:object>
      </w:r>
    </w:p>
    <w:p w:rsidR="00867F1E" w:rsidRPr="005A087E" w:rsidRDefault="00CF0CE8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       </w:t>
      </w:r>
      <w:r w:rsidR="00867F1E" w:rsidRPr="005A087E">
        <w:rPr>
          <w:b/>
          <w:bCs/>
          <w:color w:val="000000" w:themeColor="text1"/>
          <w:sz w:val="28"/>
          <w:szCs w:val="28"/>
          <w:lang w:val="fr-FR"/>
        </w:rPr>
        <w:t xml:space="preserve">Câu 15. </w:t>
      </w:r>
      <w:r w:rsidR="00867F1E" w:rsidRPr="005A087E">
        <w:rPr>
          <w:color w:val="000000" w:themeColor="text1"/>
          <w:sz w:val="28"/>
          <w:szCs w:val="28"/>
          <w:lang w:val="fr-FR"/>
        </w:rPr>
        <w:t>Trong các hình sau, những hình nào là cặp hình đồng dạng ?</w:t>
      </w:r>
    </w:p>
    <w:p w:rsidR="00867F1E" w:rsidRPr="005A087E" w:rsidRDefault="00867F1E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       </w:t>
      </w:r>
      <w:r w:rsidR="00694CD6" w:rsidRPr="005A087E">
        <w:rPr>
          <w:color w:val="000000" w:themeColor="text1"/>
          <w:sz w:val="28"/>
          <w:szCs w:val="28"/>
          <w:lang w:val="fr-FR"/>
        </w:rPr>
        <w:t xml:space="preserve">   </w:t>
      </w:r>
      <w:r w:rsidRPr="005A087E">
        <w:rPr>
          <w:color w:val="000000" w:themeColor="text1"/>
          <w:sz w:val="28"/>
          <w:szCs w:val="28"/>
          <w:lang w:val="fr-FR"/>
        </w:rPr>
        <w:t xml:space="preserve">  </w:t>
      </w:r>
      <w:r w:rsidRPr="005A087E">
        <w:rPr>
          <w:rFonts w:eastAsia="Calibri"/>
          <w:b/>
          <w:bCs/>
          <w:noProof/>
          <w:color w:val="000000" w:themeColor="text1"/>
          <w:sz w:val="28"/>
          <w:szCs w:val="28"/>
        </w:rPr>
        <w:drawing>
          <wp:inline distT="0" distB="0" distL="0" distR="0" wp14:anchorId="661D77EE" wp14:editId="138EDAF4">
            <wp:extent cx="5353397" cy="1271270"/>
            <wp:effectExtent l="0" t="0" r="0" b="5080"/>
            <wp:docPr id="27" name="Picture 27" descr="A red circle with black and white symbol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A red circle with black and white symbols&#10;&#10;Description automatically generated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5449" cy="1281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7F1E" w:rsidRPr="005A087E" w:rsidRDefault="00867F1E" w:rsidP="00694CD6">
      <w:pPr>
        <w:pStyle w:val="NormalWeb"/>
        <w:ind w:right="43" w:firstLine="720"/>
        <w:jc w:val="both"/>
        <w:rPr>
          <w:color w:val="000000" w:themeColor="text1"/>
          <w:sz w:val="28"/>
          <w:szCs w:val="28"/>
          <w:lang w:val="fr-FR"/>
        </w:rPr>
      </w:pPr>
      <w:r w:rsidRPr="000557A2">
        <w:rPr>
          <w:color w:val="FF0000"/>
          <w:sz w:val="28"/>
          <w:szCs w:val="28"/>
          <w:lang w:val="fr-FR"/>
        </w:rPr>
        <w:t>A.</w:t>
      </w:r>
      <w:r w:rsidRPr="005A087E">
        <w:rPr>
          <w:color w:val="000000" w:themeColor="text1"/>
          <w:sz w:val="28"/>
          <w:szCs w:val="28"/>
          <w:lang w:val="fr-FR"/>
        </w:rPr>
        <w:t xml:space="preserve"> Hình a và Hình c ; Hình b và Hình d</w:t>
      </w:r>
      <w:r w:rsidRPr="005A087E">
        <w:rPr>
          <w:color w:val="000000" w:themeColor="text1"/>
          <w:sz w:val="28"/>
          <w:szCs w:val="28"/>
          <w:lang w:val="fr-FR"/>
        </w:rPr>
        <w:tab/>
        <w:t>B. Hình a và Hình d ; Hình b và Hình c</w:t>
      </w:r>
    </w:p>
    <w:p w:rsidR="00867F1E" w:rsidRPr="005A087E" w:rsidRDefault="00867F1E" w:rsidP="00694CD6">
      <w:pPr>
        <w:pStyle w:val="NormalWeb"/>
        <w:ind w:right="43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>C. Hình b và hình a ; Hình a và Hình c</w:t>
      </w:r>
      <w:r w:rsidRPr="005A087E">
        <w:rPr>
          <w:color w:val="000000" w:themeColor="text1"/>
          <w:sz w:val="28"/>
          <w:szCs w:val="28"/>
          <w:lang w:val="fr-FR"/>
        </w:rPr>
        <w:tab/>
        <w:t>D. Hình d và hình c ; Hình b và Hình a</w:t>
      </w:r>
    </w:p>
    <w:p w:rsidR="00B23E7A" w:rsidRPr="005A087E" w:rsidRDefault="00867F1E" w:rsidP="00694CD6">
      <w:pPr>
        <w:pStyle w:val="ListParagraph"/>
        <w:tabs>
          <w:tab w:val="left" w:pos="992"/>
        </w:tabs>
        <w:ind w:left="994" w:hanging="992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       </w:t>
      </w:r>
      <w:r w:rsidR="00EB786E"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Câu 16</w:t>
      </w:r>
      <w:r w:rsidR="00B23E7A"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</w:t>
      </w:r>
      <w:r w:rsidR="007C671C" w:rsidRPr="005A087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Các cặp hình nào sau đây là hình đồng dạng?</w:t>
      </w:r>
    </w:p>
    <w:tbl>
      <w:tblPr>
        <w:tblStyle w:val="TableGrid31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4"/>
      </w:tblGrid>
      <w:tr w:rsidR="005A087E" w:rsidRPr="005A087E" w:rsidTr="005C5B15">
        <w:tc>
          <w:tcPr>
            <w:tcW w:w="10774" w:type="dxa"/>
            <w:shd w:val="clear" w:color="auto" w:fill="FFFFFF" w:themeFill="background1"/>
          </w:tcPr>
          <w:p w:rsidR="00B23E7A" w:rsidRPr="005A087E" w:rsidRDefault="00B23E7A" w:rsidP="00694CD6">
            <w:pPr>
              <w:tabs>
                <w:tab w:val="left" w:pos="2600"/>
                <w:tab w:val="left" w:pos="5400"/>
                <w:tab w:val="left" w:pos="8200"/>
              </w:tabs>
              <w:ind w:left="720"/>
              <w:jc w:val="both"/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</w:pPr>
            <w:r w:rsidRPr="000557A2">
              <w:rPr>
                <w:rFonts w:eastAsiaTheme="minorHAnsi" w:cs="Times New Roman"/>
                <w:bCs/>
                <w:color w:val="FF0000"/>
                <w:sz w:val="28"/>
                <w:szCs w:val="28"/>
              </w:rPr>
              <w:t xml:space="preserve">A. </w:t>
            </w:r>
            <w:r w:rsidR="007C671C"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>Hai tam giác vuông cân</w:t>
            </w:r>
            <w:r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 xml:space="preserve">     </w:t>
            </w:r>
            <w:r w:rsidR="007C671C"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 xml:space="preserve">                              </w:t>
            </w:r>
            <w:r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 xml:space="preserve">B. </w:t>
            </w:r>
            <w:r w:rsidR="007C671C"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>Hình vuông và hình chữ nhật</w:t>
            </w:r>
          </w:p>
          <w:p w:rsidR="00B23E7A" w:rsidRPr="005A087E" w:rsidRDefault="00B23E7A" w:rsidP="00694CD6">
            <w:pPr>
              <w:tabs>
                <w:tab w:val="left" w:pos="2600"/>
                <w:tab w:val="left" w:pos="5400"/>
                <w:tab w:val="left" w:pos="8200"/>
              </w:tabs>
              <w:ind w:left="720"/>
              <w:jc w:val="both"/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</w:pPr>
            <w:r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 xml:space="preserve">C. </w:t>
            </w:r>
            <w:r w:rsidR="007C671C"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>Tam giác cân và tam giác đều</w:t>
            </w:r>
            <w:r w:rsidR="007A655E"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 xml:space="preserve">             </w:t>
            </w:r>
            <w:r w:rsidR="007C671C"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 xml:space="preserve">             </w:t>
            </w:r>
            <w:r w:rsidR="007A655E"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 xml:space="preserve">D. </w:t>
            </w:r>
            <w:r w:rsidR="007C671C"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>Hình bầu dục và hình tròn</w:t>
            </w:r>
          </w:p>
        </w:tc>
      </w:tr>
    </w:tbl>
    <w:p w:rsidR="008D1BD0" w:rsidRPr="005A087E" w:rsidRDefault="008D1BD0" w:rsidP="00694CD6">
      <w:pPr>
        <w:ind w:firstLine="72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II. TỰ LUẬN </w:t>
      </w:r>
      <w:r w:rsidR="001E21AA" w:rsidRPr="005A087E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(6,0 điểm):</w:t>
      </w:r>
    </w:p>
    <w:p w:rsidR="009667D1" w:rsidRPr="005A087E" w:rsidRDefault="009667D1" w:rsidP="009667D1">
      <w:pPr>
        <w:tabs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b/>
          <w:bCs/>
          <w:color w:val="000000" w:themeColor="text1"/>
        </w:rPr>
        <w:t xml:space="preserve">            </w:t>
      </w:r>
      <w:r w:rsidR="006A3BEB" w:rsidRPr="005A087E">
        <w:rPr>
          <w:b/>
          <w:bCs/>
          <w:color w:val="000000" w:themeColor="text1"/>
        </w:rPr>
        <w:t xml:space="preserve"> </w:t>
      </w:r>
      <w:r w:rsidRPr="005A087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1 </w:t>
      </w:r>
      <w:r w:rsidRPr="005A087E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>(1,5 điểm)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biểu thức</w:t>
      </w:r>
      <w:r w:rsidR="000C5D31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C5D31"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820" w:dyaOrig="720">
          <v:shape id="_x0000_i1034" type="#_x0000_t75" style="width:140.85pt;height:36.25pt" o:ole="">
            <v:imagedata r:id="rId32" o:title=""/>
          </v:shape>
          <o:OLEObject Type="Embed" ProgID="Equation.DSMT4" ShapeID="_x0000_i1034" DrawAspect="Content" ObjectID="_1771563735" r:id="rId33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9667D1" w:rsidRPr="005A087E" w:rsidRDefault="009667D1" w:rsidP="009667D1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A3BE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Viết điều kiện xác định của biểu thức </w:t>
      </w:r>
      <w:r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300">
          <v:shape id="_x0000_i1035" type="#_x0000_t75" style="width:14.95pt;height:14.95pt" o:ole="">
            <v:imagedata r:id="rId34" o:title=""/>
          </v:shape>
          <o:OLEObject Type="Embed" ProgID="Equation.DSMT4" ShapeID="_x0000_i1035" DrawAspect="Content" ObjectID="_1771563736" r:id="rId35"/>
        </w:object>
      </w:r>
    </w:p>
    <w:p w:rsidR="009667D1" w:rsidRPr="005A087E" w:rsidRDefault="009667D1" w:rsidP="009667D1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A3BE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="000C5D31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>Rút gọ</w:t>
      </w:r>
      <w:r w:rsidR="006A3BE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A3BE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>biểu thức B.</w:t>
      </w:r>
      <w:bookmarkStart w:id="0" w:name="_GoBack"/>
      <w:bookmarkEnd w:id="0"/>
    </w:p>
    <w:p w:rsidR="004850CB" w:rsidRPr="005A087E" w:rsidRDefault="000C092B" w:rsidP="004850CB">
      <w:pPr>
        <w:tabs>
          <w:tab w:val="left" w:pos="2268"/>
          <w:tab w:val="left" w:pos="4536"/>
          <w:tab w:val="left" w:pos="6804"/>
        </w:tabs>
        <w:ind w:left="720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="004850CB"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2</w:t>
      </w:r>
      <w:r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(</w:t>
      </w:r>
      <w:r w:rsidR="004850CB"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4,5</w:t>
      </w:r>
      <w:r w:rsidR="00FF569A"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điể</w:t>
      </w:r>
      <w:r w:rsidR="005C5B15"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m):</w:t>
      </w:r>
      <w:r w:rsidR="00FF569A"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ho tam giác </w:t>
      </w:r>
      <w:r w:rsidR="004850CB"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39" w:dyaOrig="300">
          <v:shape id="_x0000_i1036" type="#_x0000_t75" style="width:32.15pt;height:14.95pt" o:ole="">
            <v:imagedata r:id="rId36" o:title=""/>
          </v:shape>
          <o:OLEObject Type="Embed" ProgID="Equation.DSMT4" ShapeID="_x0000_i1036" DrawAspect="Content" ObjectID="_1771563737" r:id="rId37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vuông tại </w:t>
      </w:r>
      <w:r w:rsidR="004850CB" w:rsidRPr="005A087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79">
          <v:shape id="_x0000_i1037" type="#_x0000_t75" style="width:12.25pt;height:14.5pt" o:ole="">
            <v:imagedata r:id="rId38" o:title=""/>
          </v:shape>
          <o:OLEObject Type="Embed" ProgID="Equation.DSMT4" ShapeID="_x0000_i1037" DrawAspect="Content" ObjectID="_1771563738" r:id="rId39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ó </w:t>
      </w:r>
      <w:r w:rsidR="004850CB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260" w:dyaOrig="360">
          <v:shape id="_x0000_i1038" type="#_x0000_t75" style="width:62.95pt;height:18.1pt" o:ole="">
            <v:imagedata r:id="rId40" o:title=""/>
          </v:shape>
          <o:OLEObject Type="Embed" ProgID="Equation.DSMT4" ShapeID="_x0000_i1038" DrawAspect="Content" ObjectID="_1771563739" r:id="rId41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="004850CB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320" w:dyaOrig="360">
          <v:shape id="_x0000_i1039" type="#_x0000_t75" style="width:66.1pt;height:18.1pt" o:ole="">
            <v:imagedata r:id="rId42" o:title=""/>
          </v:shape>
          <o:OLEObject Type="Embed" ProgID="Equation.DSMT4" ShapeID="_x0000_i1039" DrawAspect="Content" ObjectID="_1771563740" r:id="rId43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Đường        phân giác của góc </w:t>
      </w:r>
      <w:r w:rsidR="004850CB"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39" w:dyaOrig="300">
          <v:shape id="_x0000_i1040" type="#_x0000_t75" style="width:32.15pt;height:14.95pt" o:ole="">
            <v:imagedata r:id="rId44" o:title=""/>
          </v:shape>
          <o:OLEObject Type="Embed" ProgID="Equation.DSMT4" ShapeID="_x0000_i1040" DrawAspect="Content" ObjectID="_1771563741" r:id="rId45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ắt cạnh </w:t>
      </w:r>
      <w:r w:rsidR="004850CB"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80" w:dyaOrig="300">
          <v:shape id="_x0000_i1041" type="#_x0000_t75" style="width:24pt;height:14.95pt" o:ole="">
            <v:imagedata r:id="rId46" o:title=""/>
          </v:shape>
          <o:OLEObject Type="Embed" ProgID="Equation.DSMT4" ShapeID="_x0000_i1041" DrawAspect="Content" ObjectID="_1771563742" r:id="rId47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ại </w:t>
      </w:r>
      <w:r w:rsidR="004850CB"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40" w:dyaOrig="300">
          <v:shape id="_x0000_i1042" type="#_x0000_t75" style="width:16.75pt;height:14.95pt" o:ole="">
            <v:imagedata r:id="rId48" o:title=""/>
          </v:shape>
          <o:OLEObject Type="Embed" ProgID="Equation.DSMT4" ShapeID="_x0000_i1042" DrawAspect="Content" ObjectID="_1771563743" r:id="rId49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Từ </w:t>
      </w:r>
      <w:r w:rsidR="004850CB"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60" w:dyaOrig="300">
          <v:shape id="_x0000_i1043" type="#_x0000_t75" style="width:12.25pt;height:14.95pt" o:ole="">
            <v:imagedata r:id="rId50" o:title=""/>
          </v:shape>
          <o:OLEObject Type="Embed" ProgID="Equation.DSMT4" ShapeID="_x0000_i1043" DrawAspect="Content" ObjectID="_1771563744" r:id="rId51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kẻ </w:t>
      </w:r>
      <w:r w:rsidR="004850CB"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40" w:dyaOrig="300">
          <v:shape id="_x0000_i1044" type="#_x0000_t75" style="width:56.6pt;height:14.95pt" o:ole="">
            <v:imagedata r:id="rId52" o:title=""/>
          </v:shape>
          <o:OLEObject Type="Embed" ProgID="Equation.DSMT4" ShapeID="_x0000_i1044" DrawAspect="Content" ObjectID="_1771563745" r:id="rId53"/>
        </w:objec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tại </w:t>
      </w:r>
      <w:r w:rsidR="004850CB"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20" w:dyaOrig="300">
          <v:shape id="_x0000_i1045" type="#_x0000_t75" style="width:16.3pt;height:14.95pt" o:ole="">
            <v:imagedata r:id="rId54" o:title=""/>
          </v:shape>
          <o:OLEObject Type="Embed" ProgID="Equation.DSMT4" ShapeID="_x0000_i1045" DrawAspect="Content" ObjectID="_1771563746" r:id="rId55"/>
        </w:object>
      </w:r>
    </w:p>
    <w:p w:rsidR="0002662E" w:rsidRPr="0002662E" w:rsidRDefault="0002662E" w:rsidP="007E1E0A">
      <w:pPr>
        <w:pStyle w:val="ListParagraph"/>
        <w:numPr>
          <w:ilvl w:val="0"/>
          <w:numId w:val="46"/>
        </w:numPr>
        <w:tabs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900" w:dyaOrig="300">
          <v:shape id="_x0000_i1046" type="#_x0000_t75" style="width:95.1pt;height:14.95pt" o:ole="">
            <v:imagedata r:id="rId56" o:title=""/>
          </v:shape>
          <o:OLEObject Type="Embed" ProgID="Equation.DSMT4" ShapeID="_x0000_i1046" DrawAspect="Content" ObjectID="_1771563747" r:id="rId57"/>
        </w:object>
      </w:r>
    </w:p>
    <w:p w:rsidR="007E1E0A" w:rsidRPr="0002662E" w:rsidRDefault="0002662E" w:rsidP="0002662E">
      <w:pPr>
        <w:pStyle w:val="ListParagraph"/>
        <w:numPr>
          <w:ilvl w:val="0"/>
          <w:numId w:val="46"/>
        </w:numPr>
        <w:tabs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E1E0A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ính độ dài </w:t>
      </w:r>
      <w:r w:rsidRPr="005A087E">
        <w:rPr>
          <w:position w:val="-6"/>
        </w:rPr>
        <w:object w:dxaOrig="460" w:dyaOrig="300">
          <v:shape id="_x0000_i1047" type="#_x0000_t75" style="width:23.55pt;height:14.95pt" o:ole="">
            <v:imagedata r:id="rId58" o:title=""/>
          </v:shape>
          <o:OLEObject Type="Embed" ProgID="Equation.DSMT4" ShapeID="_x0000_i1047" DrawAspect="Content" ObjectID="_1771563748" r:id="rId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</w:p>
    <w:p w:rsidR="00012BEC" w:rsidRPr="005A087E" w:rsidRDefault="004850CB" w:rsidP="00D83203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="007E1E0A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c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) Chứng minh </w:t>
      </w:r>
      <w:r w:rsidR="007E1E0A"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40" w:dyaOrig="300">
          <v:shape id="_x0000_i1048" type="#_x0000_t75" style="width:111.85pt;height:14.95pt" o:ole="">
            <v:imagedata r:id="rId60" o:title=""/>
          </v:shape>
          <o:OLEObject Type="Embed" ProgID="Equation.DSMT4" ShapeID="_x0000_i1048" DrawAspect="Content" ObjectID="_1771563749" r:id="rId61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</w:p>
    <w:p w:rsidR="00813F95" w:rsidRDefault="00012BEC" w:rsidP="00D83203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r w:rsidR="007E1E0A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="004850C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Chứng minh </w:t>
      </w:r>
      <w:r w:rsidR="004850CB"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40" w:dyaOrig="720">
          <v:shape id="_x0000_i1049" type="#_x0000_t75" style="width:62.5pt;height:36.25pt" o:ole="">
            <v:imagedata r:id="rId62" o:title=""/>
          </v:shape>
          <o:OLEObject Type="Embed" ProgID="Equation.DSMT4" ShapeID="_x0000_i1049" DrawAspect="Content" ObjectID="_1771563750" r:id="rId63"/>
        </w:object>
      </w:r>
    </w:p>
    <w:p w:rsidR="00413220" w:rsidRPr="005A087E" w:rsidRDefault="00413220" w:rsidP="00D83203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F569A" w:rsidRPr="005A087E" w:rsidRDefault="00FF569A" w:rsidP="008E1370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5"/>
        <w:tblW w:w="14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00"/>
        <w:gridCol w:w="4056"/>
      </w:tblGrid>
      <w:tr w:rsidR="00E135A7" w:rsidRPr="005A087E" w:rsidTr="00F87F83">
        <w:tc>
          <w:tcPr>
            <w:tcW w:w="10800" w:type="dxa"/>
          </w:tcPr>
          <w:p w:rsidR="00F87F83" w:rsidRPr="005A087E" w:rsidRDefault="00F87F83" w:rsidP="00F87F83">
            <w:pPr>
              <w:ind w:left="720"/>
              <w:jc w:val="center"/>
              <w:rPr>
                <w:rFonts w:cs="Times New Roman"/>
                <w:i/>
                <w:color w:val="000000" w:themeColor="text1"/>
                <w:lang w:val="pt-BR"/>
              </w:rPr>
            </w:pPr>
            <w:r w:rsidRPr="005A087E">
              <w:rPr>
                <w:rFonts w:cs="Times New Roman"/>
                <w:i/>
                <w:color w:val="000000" w:themeColor="text1"/>
                <w:lang w:val="pt-BR"/>
              </w:rPr>
              <w:t>---Hết---</w:t>
            </w:r>
          </w:p>
          <w:p w:rsidR="001E21AA" w:rsidRPr="005A087E" w:rsidRDefault="001E21AA" w:rsidP="004F5F65">
            <w:pPr>
              <w:rPr>
                <w:rFonts w:cs="Times New Roman"/>
                <w:i/>
                <w:color w:val="000000" w:themeColor="text1"/>
                <w:sz w:val="28"/>
                <w:szCs w:val="28"/>
                <w:lang w:val="pt-BR"/>
              </w:rPr>
            </w:pPr>
          </w:p>
          <w:p w:rsidR="00F87F83" w:rsidRPr="005A087E" w:rsidRDefault="00F87F83" w:rsidP="00637E77">
            <w:pPr>
              <w:ind w:left="720"/>
              <w:jc w:val="center"/>
              <w:rPr>
                <w:rFonts w:cs="Times New Roman"/>
                <w:i/>
                <w:color w:val="000000" w:themeColor="text1"/>
                <w:sz w:val="28"/>
                <w:szCs w:val="28"/>
                <w:lang w:val="pt-BR"/>
              </w:rPr>
            </w:pPr>
          </w:p>
        </w:tc>
        <w:tc>
          <w:tcPr>
            <w:tcW w:w="4056" w:type="dxa"/>
          </w:tcPr>
          <w:p w:rsidR="00E135A7" w:rsidRPr="005A087E" w:rsidRDefault="00E135A7" w:rsidP="00E52395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</w:tr>
    </w:tbl>
    <w:p w:rsidR="001F736D" w:rsidRPr="005A087E" w:rsidRDefault="001F736D" w:rsidP="00D0314D">
      <w:pPr>
        <w:ind w:left="450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694CD6" w:rsidRPr="005A087E" w:rsidRDefault="00694CD6" w:rsidP="007D669D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4850CB" w:rsidRPr="005A087E" w:rsidRDefault="004850CB" w:rsidP="007D669D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4850CB" w:rsidRPr="005A087E" w:rsidRDefault="004850CB" w:rsidP="007D669D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4850CB" w:rsidRPr="005A087E" w:rsidRDefault="004850CB" w:rsidP="007D669D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4850CB" w:rsidRPr="005A087E" w:rsidRDefault="004850CB" w:rsidP="007D669D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D83203" w:rsidRPr="005A087E" w:rsidRDefault="00D83203" w:rsidP="007D669D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D83203" w:rsidRPr="005A087E" w:rsidRDefault="00D83203" w:rsidP="007D669D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4850CB" w:rsidRPr="005A087E" w:rsidRDefault="004850CB" w:rsidP="007D669D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6A3BEB" w:rsidRPr="005A087E" w:rsidRDefault="006A3BEB" w:rsidP="00D0314D">
      <w:pPr>
        <w:ind w:left="450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D83203" w:rsidRPr="005A087E" w:rsidRDefault="00D83203" w:rsidP="0002662E">
      <w:pP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:rsidR="00D0314D" w:rsidRPr="005A087E" w:rsidRDefault="00D0314D" w:rsidP="00D0314D">
      <w:pPr>
        <w:ind w:left="450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PHÒNG GD&amp;ĐT TX BA ĐỒN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                       ĐỀ KIỂM TRA </w:t>
      </w:r>
      <w:r w:rsidR="009C117D"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ỮA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HỌC KỲ I</w:t>
      </w:r>
      <w:r w:rsidR="009C117D"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I</w:t>
      </w:r>
    </w:p>
    <w:p w:rsidR="00D0314D" w:rsidRPr="005A087E" w:rsidRDefault="00D0314D" w:rsidP="00D0314D">
      <w:pPr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T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RƯỜNG THCS QUẢNG LONG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MÔN: TOÁN 8 – NĂM HỌC 2023 - 2024</w:t>
      </w:r>
    </w:p>
    <w:p w:rsidR="00D0314D" w:rsidRPr="005A087E" w:rsidRDefault="00D0314D" w:rsidP="00D0314D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(</w:t>
      </w:r>
      <w:r w:rsidRPr="005A087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Đề thi gồm có 2 trang)                    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 w:rsidRPr="005A087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hời gian làm bài: 90 phút (không kể giao đề)</w:t>
      </w:r>
    </w:p>
    <w:p w:rsidR="00D0314D" w:rsidRPr="005A087E" w:rsidRDefault="00D0314D" w:rsidP="00D0314D">
      <w:pPr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  <w:lang w:val="sv-SE"/>
        </w:rPr>
      </w:pPr>
      <w:r w:rsidRPr="005A087E">
        <w:rPr>
          <w:rFonts w:ascii="Times New Roman" w:hAnsi="Times New Roman"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A726EEC" wp14:editId="43163AFC">
                <wp:simplePos x="0" y="0"/>
                <wp:positionH relativeFrom="column">
                  <wp:posOffset>3561080</wp:posOffset>
                </wp:positionH>
                <wp:positionV relativeFrom="paragraph">
                  <wp:posOffset>49530</wp:posOffset>
                </wp:positionV>
                <wp:extent cx="2857500" cy="1270"/>
                <wp:effectExtent l="0" t="0" r="19050" b="36830"/>
                <wp:wrapNone/>
                <wp:docPr id="17" name="Straight Arrow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7500" cy="1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DD1547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7" o:spid="_x0000_s1026" type="#_x0000_t32" style="position:absolute;margin-left:280.4pt;margin-top:3.9pt;width:225pt;height:.1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"/>
            </w:pict>
          </mc:Fallback>
        </mc:AlternateContent>
      </w:r>
      <w:r w:rsidRPr="005A087E">
        <w:rPr>
          <w:rFonts w:ascii="Times New Roman" w:hAnsi="Times New Roman"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6E1BAED" wp14:editId="5CCCE6B8">
                <wp:simplePos x="0" y="0"/>
                <wp:positionH relativeFrom="column">
                  <wp:posOffset>501015</wp:posOffset>
                </wp:positionH>
                <wp:positionV relativeFrom="paragraph">
                  <wp:posOffset>43815</wp:posOffset>
                </wp:positionV>
                <wp:extent cx="1717040" cy="635"/>
                <wp:effectExtent l="0" t="0" r="35560" b="37465"/>
                <wp:wrapNone/>
                <wp:docPr id="22" name="Straight Arrow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704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056F2C" id="Straight Arrow Connector 22" o:spid="_x0000_s1026" type="#_x0000_t32" style="position:absolute;margin-left:39.45pt;margin-top:3.45pt;width:135.2pt;height:.0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"/>
            </w:pict>
          </mc:Fallback>
        </mc:AlternateContent>
      </w:r>
    </w:p>
    <w:p w:rsidR="00D0314D" w:rsidRPr="005A087E" w:rsidRDefault="00D0314D" w:rsidP="00D0314D">
      <w:pPr>
        <w:spacing w:line="360" w:lineRule="auto"/>
        <w:ind w:firstLine="72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MÃ ĐỀ 2:</w:t>
      </w:r>
    </w:p>
    <w:p w:rsidR="00D0314D" w:rsidRPr="005A087E" w:rsidRDefault="00D0314D" w:rsidP="00694CD6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I. TRẮC NGHIỆM (4,0 điểm):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họn chữ cái đứng trước câu trả lời đúng</w:t>
      </w:r>
    </w:p>
    <w:p w:rsidR="004F5F65" w:rsidRPr="005A087E" w:rsidRDefault="004F5F65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 xml:space="preserve">Câu 1. </w:t>
      </w:r>
      <w:r w:rsidRPr="005A087E">
        <w:rPr>
          <w:color w:val="000000" w:themeColor="text1"/>
          <w:sz w:val="28"/>
          <w:szCs w:val="28"/>
          <w:lang w:val="fr-FR"/>
        </w:rPr>
        <w:t xml:space="preserve">Phân thức </w:t>
      </w:r>
      <w:r w:rsidRPr="005A087E">
        <w:rPr>
          <w:color w:val="000000" w:themeColor="text1"/>
          <w:position w:val="-24"/>
          <w:sz w:val="28"/>
          <w:szCs w:val="28"/>
          <w:lang w:val="fr-FR"/>
        </w:rPr>
        <w:object w:dxaOrig="279" w:dyaOrig="620">
          <v:shape id="_x0000_i1050" type="#_x0000_t75" style="width:14.05pt;height:30.8pt" o:ole="">
            <v:imagedata r:id="rId8" o:title=""/>
          </v:shape>
          <o:OLEObject Type="Embed" ProgID="Equation.DSMT4" ShapeID="_x0000_i1050" DrawAspect="Content" ObjectID="_1771563751" r:id="rId64"/>
        </w:object>
      </w:r>
      <w:r w:rsidRPr="005A087E">
        <w:rPr>
          <w:color w:val="000000" w:themeColor="text1"/>
          <w:sz w:val="28"/>
          <w:szCs w:val="28"/>
          <w:lang w:val="fr-FR"/>
        </w:rPr>
        <w:t xml:space="preserve"> xác định khi ?</w:t>
      </w:r>
    </w:p>
    <w:p w:rsidR="004F5F65" w:rsidRPr="005A087E" w:rsidRDefault="004F5F65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B≥0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≠0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4B1AD9">
        <w:rPr>
          <w:color w:val="FF0000"/>
          <w:sz w:val="28"/>
          <w:szCs w:val="28"/>
          <w:lang w:val="fr-FR"/>
        </w:rPr>
        <w:t>C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B≠0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</w:t>
      </w:r>
      <w:r w:rsidR="001F736D"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 xml:space="preserve">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≤0</m:t>
        </m:r>
      </m:oMath>
    </w:p>
    <w:p w:rsidR="00C31A58" w:rsidRPr="005A087E" w:rsidRDefault="00D0314D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</w:t>
      </w:r>
      <w:r w:rsidRPr="005A087E">
        <w:rPr>
          <w:rFonts w:eastAsia="Calibri"/>
          <w:b/>
          <w:bCs/>
          <w:color w:val="000000" w:themeColor="text1"/>
          <w:sz w:val="28"/>
          <w:szCs w:val="28"/>
        </w:rPr>
        <w:tab/>
      </w:r>
      <w:r w:rsidR="00C31A58" w:rsidRPr="005A087E">
        <w:rPr>
          <w:b/>
          <w:bCs/>
          <w:color w:val="000000" w:themeColor="text1"/>
          <w:sz w:val="28"/>
          <w:szCs w:val="28"/>
          <w:lang w:val="fr-FR"/>
        </w:rPr>
        <w:t>Câu 2</w:t>
      </w:r>
      <w:r w:rsidR="00C31A58" w:rsidRPr="005A087E">
        <w:rPr>
          <w:color w:val="000000" w:themeColor="text1"/>
          <w:sz w:val="28"/>
          <w:szCs w:val="28"/>
          <w:lang w:val="fr-FR"/>
        </w:rPr>
        <w:t xml:space="preserve">. Với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B≠0;D≠0</m:t>
        </m:r>
      </m:oMath>
      <w:r w:rsidR="00C31A58" w:rsidRPr="005A087E">
        <w:rPr>
          <w:color w:val="000000" w:themeColor="text1"/>
          <w:sz w:val="28"/>
          <w:szCs w:val="28"/>
          <w:lang w:val="fr-FR"/>
        </w:rPr>
        <w:t xml:space="preserve">, hai phân thức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A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B</m:t>
            </m:r>
          </m:den>
        </m:f>
      </m:oMath>
      <w:r w:rsidR="00C31A58" w:rsidRPr="005A087E">
        <w:rPr>
          <w:color w:val="000000" w:themeColor="text1"/>
          <w:sz w:val="28"/>
          <w:szCs w:val="28"/>
          <w:lang w:val="fr-FR"/>
        </w:rPr>
        <w:t xml:space="preserve"> và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C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D</m:t>
            </m:r>
          </m:den>
        </m:f>
      </m:oMath>
      <w:r w:rsidR="00C31A58" w:rsidRPr="005A087E">
        <w:rPr>
          <w:color w:val="000000" w:themeColor="text1"/>
          <w:sz w:val="28"/>
          <w:szCs w:val="28"/>
          <w:lang w:val="fr-FR"/>
        </w:rPr>
        <w:t xml:space="preserve"> bằng nhau khi nào ?</w:t>
      </w:r>
    </w:p>
    <w:p w:rsidR="00D0314D" w:rsidRPr="005A087E" w:rsidRDefault="00C31A58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4B1AD9">
        <w:rPr>
          <w:color w:val="FF0000"/>
          <w:sz w:val="28"/>
          <w:szCs w:val="28"/>
          <w:lang w:val="fr-FR"/>
        </w:rPr>
        <w:t>A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.D=B.C</m:t>
        </m:r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.C=B.D</m:t>
        </m:r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 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.B=C.D</m:t>
        </m:r>
      </m:oMath>
      <w:r w:rsidRPr="005A087E">
        <w:rPr>
          <w:color w:val="000000" w:themeColor="text1"/>
          <w:sz w:val="28"/>
          <w:szCs w:val="28"/>
          <w:lang w:val="fr-FR"/>
        </w:rPr>
        <w:t xml:space="preserve">  </w:t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</w:t>
      </w:r>
      <w:r w:rsidR="001F736D"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 xml:space="preserve">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A.C&lt;B.D</m:t>
        </m:r>
      </m:oMath>
    </w:p>
    <w:p w:rsidR="00563FFD" w:rsidRPr="005A087E" w:rsidRDefault="00563FFD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>Câu 3.</w:t>
      </w:r>
      <w:r w:rsidRPr="005A087E">
        <w:rPr>
          <w:color w:val="000000" w:themeColor="text1"/>
          <w:sz w:val="28"/>
          <w:szCs w:val="28"/>
          <w:lang w:val="fr-FR"/>
        </w:rPr>
        <w:t xml:space="preserve"> Điều kiện xác định của phân thức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fr-FR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1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 xml:space="preserve"> là ?</w:t>
      </w:r>
    </w:p>
    <w:p w:rsidR="00563FFD" w:rsidRPr="005A087E" w:rsidRDefault="00563FFD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≠-1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4B1AD9">
        <w:rPr>
          <w:color w:val="FF0000"/>
          <w:sz w:val="28"/>
          <w:szCs w:val="28"/>
          <w:lang w:val="fr-FR"/>
        </w:rPr>
        <w:t>B</w:t>
      </w:r>
      <w:r w:rsidRPr="005A087E">
        <w:rPr>
          <w:color w:val="000000" w:themeColor="text1"/>
          <w:sz w:val="28"/>
          <w:szCs w:val="28"/>
          <w:lang w:val="fr-FR"/>
        </w:rPr>
        <w:t xml:space="preserve">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≠1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=1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</w:t>
      </w:r>
      <w:r w:rsidR="001F736D"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 xml:space="preserve"> 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≠0</m:t>
        </m:r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  </w:t>
      </w:r>
    </w:p>
    <w:p w:rsidR="00D26423" w:rsidRPr="005A087E" w:rsidRDefault="00D26423" w:rsidP="00694CD6">
      <w:pPr>
        <w:pStyle w:val="NormalWeb"/>
        <w:ind w:right="48" w:firstLine="720"/>
        <w:jc w:val="both"/>
        <w:rPr>
          <w:noProof/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noProof/>
          <w:color w:val="000000" w:themeColor="text1"/>
          <w:sz w:val="28"/>
          <w:szCs w:val="28"/>
          <w:lang w:val="fr-FR"/>
        </w:rPr>
        <w:t>Câu 4.</w:t>
      </w:r>
      <w:r w:rsidRPr="005A087E">
        <w:rPr>
          <w:noProof/>
          <w:color w:val="000000" w:themeColor="text1"/>
          <w:sz w:val="28"/>
          <w:szCs w:val="28"/>
          <w:lang w:val="fr-FR"/>
        </w:rPr>
        <w:t xml:space="preserve"> Phân thức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28"/>
                <w:szCs w:val="28"/>
                <w:lang w:val="fr-FR"/>
              </w:rPr>
              <m:t>x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  <w:sz w:val="28"/>
                <w:szCs w:val="28"/>
                <w:lang w:val="fr-FR"/>
              </w:rPr>
              <m:t>+1</m:t>
            </m:r>
          </m:den>
        </m:f>
      </m:oMath>
      <w:r w:rsidRPr="005A087E">
        <w:rPr>
          <w:noProof/>
          <w:color w:val="000000" w:themeColor="text1"/>
          <w:sz w:val="28"/>
          <w:szCs w:val="28"/>
          <w:lang w:val="fr-FR"/>
        </w:rPr>
        <w:t xml:space="preserve"> xác định khi nào ?</w:t>
      </w:r>
    </w:p>
    <w:p w:rsidR="00D26423" w:rsidRPr="005A087E" w:rsidRDefault="00D26423" w:rsidP="00694CD6">
      <w:pPr>
        <w:pStyle w:val="NormalWeb"/>
        <w:ind w:right="48" w:firstLine="720"/>
        <w:jc w:val="both"/>
        <w:rPr>
          <w:noProof/>
          <w:color w:val="000000" w:themeColor="text1"/>
          <w:sz w:val="28"/>
          <w:szCs w:val="28"/>
          <w:lang w:val="fr-FR"/>
        </w:rPr>
      </w:pPr>
      <w:r w:rsidRPr="005A087E">
        <w:rPr>
          <w:noProof/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noProof/>
            <w:color w:val="000000" w:themeColor="text1"/>
            <w:sz w:val="28"/>
            <w:szCs w:val="28"/>
            <w:lang w:val="fr-FR"/>
          </w:rPr>
          <m:t>x≠0</m:t>
        </m:r>
      </m:oMath>
      <w:r w:rsidRPr="005A087E">
        <w:rPr>
          <w:noProof/>
          <w:color w:val="000000" w:themeColor="text1"/>
          <w:sz w:val="28"/>
          <w:szCs w:val="28"/>
          <w:lang w:val="fr-FR"/>
        </w:rPr>
        <w:tab/>
        <w:t xml:space="preserve">    </w:t>
      </w:r>
      <w:r w:rsidRPr="005A087E">
        <w:rPr>
          <w:noProof/>
          <w:color w:val="000000" w:themeColor="text1"/>
          <w:sz w:val="28"/>
          <w:szCs w:val="28"/>
          <w:lang w:val="fr-FR"/>
        </w:rPr>
        <w:tab/>
      </w:r>
      <w:r w:rsidRPr="005A087E">
        <w:rPr>
          <w:noProof/>
          <w:color w:val="000000" w:themeColor="text1"/>
          <w:sz w:val="28"/>
          <w:szCs w:val="28"/>
          <w:lang w:val="fr-FR"/>
        </w:rPr>
        <w:tab/>
      </w:r>
      <w:r w:rsidRPr="005A087E">
        <w:rPr>
          <w:noProof/>
          <w:color w:val="000000" w:themeColor="text1"/>
          <w:sz w:val="28"/>
          <w:szCs w:val="28"/>
          <w:lang w:val="fr-FR"/>
        </w:rPr>
        <w:tab/>
      </w:r>
      <w:r w:rsidRPr="005A087E">
        <w:rPr>
          <w:noProof/>
          <w:color w:val="000000" w:themeColor="text1"/>
          <w:sz w:val="28"/>
          <w:szCs w:val="28"/>
          <w:lang w:val="fr-FR"/>
        </w:rPr>
        <w:tab/>
      </w:r>
      <w:r w:rsidRPr="004B1AD9">
        <w:rPr>
          <w:color w:val="FF0000"/>
          <w:sz w:val="28"/>
          <w:szCs w:val="28"/>
          <w:lang w:val="fr-FR"/>
        </w:rPr>
        <w:t xml:space="preserve">B. </w:t>
      </w:r>
      <w:r w:rsidRPr="005A087E">
        <w:rPr>
          <w:color w:val="000000" w:themeColor="text1"/>
          <w:sz w:val="28"/>
          <w:szCs w:val="28"/>
          <w:lang w:val="fr-FR"/>
        </w:rPr>
        <w:t xml:space="preserve">Xác định với mọi giá trị của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</m:t>
        </m:r>
      </m:oMath>
      <w:r w:rsidRPr="005A087E">
        <w:rPr>
          <w:noProof/>
          <w:color w:val="000000" w:themeColor="text1"/>
          <w:sz w:val="28"/>
          <w:szCs w:val="28"/>
          <w:lang w:val="fr-FR"/>
        </w:rPr>
        <w:t xml:space="preserve"> </w:t>
      </w:r>
    </w:p>
    <w:p w:rsidR="00D26423" w:rsidRPr="005A087E" w:rsidRDefault="00D26423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≠1</m:t>
        </m:r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       </w:t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noProof/>
          <w:color w:val="000000" w:themeColor="text1"/>
          <w:sz w:val="28"/>
          <w:szCs w:val="28"/>
          <w:lang w:val="fr-FR"/>
        </w:rPr>
        <w:t xml:space="preserve">D. </w:t>
      </w:r>
      <m:oMath>
        <m:r>
          <w:rPr>
            <w:rFonts w:ascii="Cambria Math" w:hAnsi="Cambria Math"/>
            <w:noProof/>
            <w:color w:val="000000" w:themeColor="text1"/>
            <w:sz w:val="28"/>
            <w:szCs w:val="28"/>
            <w:lang w:val="fr-FR"/>
          </w:rPr>
          <m:t xml:space="preserve">x≠-1 </m:t>
        </m:r>
      </m:oMath>
      <w:r w:rsidRPr="005A087E">
        <w:rPr>
          <w:noProof/>
          <w:color w:val="000000" w:themeColor="text1"/>
          <w:sz w:val="28"/>
          <w:szCs w:val="28"/>
          <w:lang w:val="fr-FR"/>
        </w:rPr>
        <w:t xml:space="preserve">          </w:t>
      </w:r>
    </w:p>
    <w:p w:rsidR="004554C3" w:rsidRPr="005A087E" w:rsidRDefault="00D0314D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      </w:t>
      </w:r>
      <w:r w:rsidR="004554C3" w:rsidRPr="005A087E">
        <w:rPr>
          <w:b/>
          <w:bCs/>
          <w:color w:val="000000" w:themeColor="text1"/>
          <w:sz w:val="28"/>
          <w:szCs w:val="28"/>
          <w:lang w:val="fr-FR"/>
        </w:rPr>
        <w:t>Câu 5.</w:t>
      </w:r>
      <w:r w:rsidR="004554C3" w:rsidRPr="005A087E">
        <w:rPr>
          <w:color w:val="000000" w:themeColor="text1"/>
          <w:sz w:val="28"/>
          <w:szCs w:val="28"/>
          <w:lang w:val="fr-FR"/>
        </w:rPr>
        <w:t xml:space="preserve"> Với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, Y</m:t>
        </m:r>
      </m:oMath>
      <w:r w:rsidR="004554C3" w:rsidRPr="005A087E">
        <w:rPr>
          <w:color w:val="000000" w:themeColor="text1"/>
          <w:sz w:val="28"/>
          <w:szCs w:val="28"/>
          <w:lang w:val="fr-FR"/>
        </w:rPr>
        <w:t xml:space="preserve"> là các đa thức. Chọn đáp án đúng </w:t>
      </w:r>
    </w:p>
    <w:p w:rsidR="004554C3" w:rsidRPr="005A087E" w:rsidRDefault="004554C3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Y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          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="001F736D" w:rsidRPr="005A087E">
        <w:rPr>
          <w:color w:val="000000" w:themeColor="text1"/>
          <w:sz w:val="28"/>
          <w:szCs w:val="28"/>
          <w:lang w:val="fr-FR"/>
        </w:rPr>
        <w:tab/>
      </w:r>
      <w:r w:rsidRPr="00453D93">
        <w:rPr>
          <w:color w:val="FF0000"/>
          <w:sz w:val="28"/>
          <w:szCs w:val="28"/>
          <w:lang w:val="fr-FR"/>
        </w:rPr>
        <w:t>D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Y</m:t>
            </m:r>
          </m:den>
        </m:f>
      </m:oMath>
    </w:p>
    <w:p w:rsidR="00F330F4" w:rsidRPr="005A087E" w:rsidRDefault="004554C3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      </w:t>
      </w:r>
      <w:r w:rsidR="00F330F4" w:rsidRPr="005A087E">
        <w:rPr>
          <w:b/>
          <w:bCs/>
          <w:color w:val="000000" w:themeColor="text1"/>
          <w:sz w:val="28"/>
          <w:szCs w:val="28"/>
          <w:lang w:val="fr-FR"/>
        </w:rPr>
        <w:t>Câu 6.</w:t>
      </w:r>
      <w:r w:rsidR="00F330F4" w:rsidRPr="005A087E">
        <w:rPr>
          <w:color w:val="000000" w:themeColor="text1"/>
          <w:sz w:val="28"/>
          <w:szCs w:val="28"/>
          <w:lang w:val="fr-FR"/>
        </w:rPr>
        <w:t xml:space="preserve"> Dùng quy tắc đổi dấu, hãy điển đa thức thích hợp vào chỗ chấm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y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y-x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-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 xml:space="preserve">…. </m:t>
            </m:r>
          </m:den>
        </m:f>
      </m:oMath>
    </w:p>
    <w:p w:rsidR="00F330F4" w:rsidRPr="005A087E" w:rsidRDefault="00F330F4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2y-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2y-x</m:t>
        </m:r>
      </m:oMath>
      <w:r w:rsidRPr="005A087E">
        <w:rPr>
          <w:color w:val="000000" w:themeColor="text1"/>
          <w:sz w:val="28"/>
          <w:szCs w:val="28"/>
          <w:lang w:val="fr-FR"/>
        </w:rPr>
        <w:t xml:space="preserve">  </w:t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2y+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="001F736D" w:rsidRPr="005A087E">
        <w:rPr>
          <w:color w:val="000000" w:themeColor="text1"/>
          <w:sz w:val="28"/>
          <w:szCs w:val="28"/>
          <w:lang w:val="fr-FR"/>
        </w:rPr>
        <w:tab/>
      </w:r>
      <w:r w:rsidRPr="00453D93">
        <w:rPr>
          <w:color w:val="FF0000"/>
          <w:sz w:val="28"/>
          <w:szCs w:val="28"/>
          <w:lang w:val="fr-FR"/>
        </w:rPr>
        <w:t>D</w:t>
      </w:r>
      <w:r w:rsidRPr="005A087E">
        <w:rPr>
          <w:color w:val="000000" w:themeColor="text1"/>
          <w:sz w:val="28"/>
          <w:szCs w:val="28"/>
          <w:lang w:val="fr-FR"/>
        </w:rPr>
        <w:t xml:space="preserve">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-2y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</w:p>
    <w:p w:rsidR="00EB786E" w:rsidRPr="005A087E" w:rsidRDefault="00D0314D" w:rsidP="00694CD6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 xml:space="preserve">          </w:t>
      </w:r>
      <w:r w:rsidR="00EB786E" w:rsidRPr="005A087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7. </w:t>
      </w:r>
      <w:r w:rsidR="00EB786E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hân thức đối của phân thức </w:t>
      </w:r>
      <w:r w:rsidR="00EB786E"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00" w:dyaOrig="720">
          <v:shape id="_x0000_i1051" type="#_x0000_t75" style="width:29.45pt;height:36.25pt" o:ole="">
            <v:imagedata r:id="rId10" o:title=""/>
          </v:shape>
          <o:OLEObject Type="Embed" ProgID="Equation.DSMT4" ShapeID="_x0000_i1051" DrawAspect="Content" ObjectID="_1771563752" r:id="rId65"/>
        </w:object>
      </w:r>
      <w:r w:rsidR="00EB786E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</w:t>
      </w:r>
    </w:p>
    <w:p w:rsidR="00EB786E" w:rsidRPr="005A087E" w:rsidRDefault="00EB786E" w:rsidP="00694CD6">
      <w:pP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53D93">
        <w:rPr>
          <w:rFonts w:ascii="Times New Roman" w:hAnsi="Times New Roman" w:cs="Times New Roman"/>
          <w:color w:val="FF0000"/>
          <w:sz w:val="28"/>
          <w:szCs w:val="28"/>
        </w:rPr>
        <w:t xml:space="preserve">  A. </w:t>
      </w:r>
      <w:r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859" w:dyaOrig="720">
          <v:shape id="_x0000_i1052" type="#_x0000_t75" style="width:43.45pt;height:36.25pt" o:ole="">
            <v:imagedata r:id="rId16" o:title=""/>
          </v:shape>
          <o:OLEObject Type="Embed" ProgID="Equation.DSMT4" ShapeID="_x0000_i1052" DrawAspect="Content" ObjectID="_1771563753" r:id="rId66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80" w:dyaOrig="720">
          <v:shape id="_x0000_i1053" type="#_x0000_t75" style="width:33.95pt;height:36.25pt" o:ole="">
            <v:imagedata r:id="rId14" o:title=""/>
          </v:shape>
          <o:OLEObject Type="Embed" ProgID="Equation.DSMT4" ShapeID="_x0000_i1053" DrawAspect="Content" ObjectID="_1771563754" r:id="rId67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60" w:dyaOrig="720">
          <v:shape id="_x0000_i1054" type="#_x0000_t75" style="width:32.6pt;height:36.25pt" o:ole="">
            <v:imagedata r:id="rId12" o:title=""/>
          </v:shape>
          <o:OLEObject Type="Embed" ProgID="Equation.DSMT4" ShapeID="_x0000_i1054" DrawAspect="Content" ObjectID="_1771563755" r:id="rId68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840" w:dyaOrig="720">
          <v:shape id="_x0000_i1055" type="#_x0000_t75" style="width:42.1pt;height:36.25pt" o:ole="">
            <v:imagedata r:id="rId18" o:title=""/>
          </v:shape>
          <o:OLEObject Type="Embed" ProgID="Equation.DSMT4" ShapeID="_x0000_i1055" DrawAspect="Content" ObjectID="_1771563756" r:id="rId69"/>
        </w:object>
      </w:r>
    </w:p>
    <w:p w:rsidR="00C93C80" w:rsidRPr="005A087E" w:rsidRDefault="00EB786E" w:rsidP="00694CD6">
      <w:pPr>
        <w:pStyle w:val="NormalWeb"/>
        <w:ind w:right="48" w:firstLine="567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 xml:space="preserve">  Câu 8</w:t>
      </w:r>
      <w:r w:rsidR="00C93C80" w:rsidRPr="005A087E">
        <w:rPr>
          <w:b/>
          <w:bCs/>
          <w:color w:val="000000" w:themeColor="text1"/>
          <w:sz w:val="28"/>
          <w:szCs w:val="28"/>
          <w:lang w:val="fr-FR"/>
        </w:rPr>
        <w:t>.</w:t>
      </w:r>
      <w:r w:rsidR="00C93C80" w:rsidRPr="005A087E">
        <w:rPr>
          <w:color w:val="000000" w:themeColor="text1"/>
          <w:sz w:val="28"/>
          <w:szCs w:val="28"/>
          <w:lang w:val="fr-FR"/>
        </w:rPr>
        <w:t xml:space="preserve"> Thực hiện phép tính sau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+1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+1</m:t>
            </m:r>
          </m:den>
        </m:f>
      </m:oMath>
      <w:r w:rsidR="00C93C80" w:rsidRPr="005A087E">
        <w:rPr>
          <w:color w:val="000000" w:themeColor="text1"/>
          <w:sz w:val="28"/>
          <w:szCs w:val="28"/>
          <w:lang w:val="fr-FR"/>
        </w:rPr>
        <w:t xml:space="preserve"> được kết quả là ?</w:t>
      </w:r>
    </w:p>
    <w:p w:rsidR="00C93C80" w:rsidRPr="005A087E" w:rsidRDefault="00C93C80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453D93">
        <w:rPr>
          <w:color w:val="FF0000"/>
          <w:sz w:val="28"/>
          <w:szCs w:val="28"/>
          <w:lang w:val="fr-FR"/>
        </w:rPr>
        <w:t>B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="001F736D"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 xml:space="preserve">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2x</m:t>
        </m:r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</w:p>
    <w:p w:rsidR="001F736D" w:rsidRPr="005A087E" w:rsidRDefault="00EB786E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>Câu 9</w:t>
      </w:r>
      <w:r w:rsidR="001F736D" w:rsidRPr="005A087E">
        <w:rPr>
          <w:b/>
          <w:bCs/>
          <w:color w:val="000000" w:themeColor="text1"/>
          <w:sz w:val="28"/>
          <w:szCs w:val="28"/>
          <w:lang w:val="fr-FR"/>
        </w:rPr>
        <w:t>.</w:t>
      </w:r>
      <w:r w:rsidR="001F736D" w:rsidRPr="005A087E">
        <w:rPr>
          <w:color w:val="000000" w:themeColor="text1"/>
          <w:sz w:val="28"/>
          <w:szCs w:val="28"/>
          <w:lang w:val="fr-FR"/>
        </w:rPr>
        <w:t xml:space="preserve"> Kết quả của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0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 xml:space="preserve"> .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21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5x</m:t>
            </m:r>
          </m:den>
        </m:f>
      </m:oMath>
      <w:r w:rsidR="001F736D" w:rsidRPr="005A087E">
        <w:rPr>
          <w:color w:val="000000" w:themeColor="text1"/>
          <w:sz w:val="28"/>
          <w:szCs w:val="28"/>
          <w:lang w:val="fr-FR"/>
        </w:rPr>
        <w:t xml:space="preserve"> là ?</w:t>
      </w:r>
    </w:p>
    <w:p w:rsidR="001F736D" w:rsidRPr="005A087E" w:rsidRDefault="001F736D" w:rsidP="00694CD6">
      <w:pPr>
        <w:pStyle w:val="NormalWeb"/>
        <w:ind w:left="720" w:right="48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5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453D93">
        <w:rPr>
          <w:color w:val="FF0000"/>
          <w:sz w:val="28"/>
          <w:szCs w:val="28"/>
          <w:lang w:val="fr-FR"/>
        </w:rPr>
        <w:t>D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</m:den>
        </m:f>
      </m:oMath>
    </w:p>
    <w:p w:rsidR="00DF0459" w:rsidRPr="005A087E" w:rsidRDefault="00EB786E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>Câu 10</w:t>
      </w:r>
      <w:r w:rsidR="00DF0459" w:rsidRPr="005A087E">
        <w:rPr>
          <w:b/>
          <w:bCs/>
          <w:color w:val="000000" w:themeColor="text1"/>
          <w:sz w:val="28"/>
          <w:szCs w:val="28"/>
          <w:lang w:val="fr-FR"/>
        </w:rPr>
        <w:t>.</w:t>
      </w:r>
      <w:r w:rsidR="00DF0459" w:rsidRPr="005A087E">
        <w:rPr>
          <w:color w:val="000000" w:themeColor="text1"/>
          <w:sz w:val="28"/>
          <w:szCs w:val="28"/>
          <w:lang w:val="fr-FR"/>
        </w:rPr>
        <w:t xml:space="preserve"> Kết quả của phép chia là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+1</m:t>
                </m:r>
              </m:e>
            </m:d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 xml:space="preserve"> :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10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+1</m:t>
                </m:r>
              </m:e>
            </m:d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den>
        </m:f>
      </m:oMath>
      <w:r w:rsidR="00DF0459" w:rsidRPr="005A087E">
        <w:rPr>
          <w:color w:val="000000" w:themeColor="text1"/>
          <w:sz w:val="28"/>
          <w:szCs w:val="28"/>
          <w:lang w:val="fr-FR"/>
        </w:rPr>
        <w:t xml:space="preserve"> là ?</w:t>
      </w:r>
    </w:p>
    <w:p w:rsidR="00DF0459" w:rsidRPr="005A087E" w:rsidRDefault="00DF0459" w:rsidP="00694CD6">
      <w:pPr>
        <w:pStyle w:val="NormalWeb"/>
        <w:ind w:left="720" w:right="48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</w:pPr>
      <w:r w:rsidRPr="00453D93">
        <w:rPr>
          <w:color w:val="FF0000"/>
          <w:sz w:val="28"/>
          <w:szCs w:val="28"/>
          <w:lang w:val="fr-FR"/>
        </w:rPr>
        <w:t>A</w:t>
      </w:r>
      <w:r w:rsidRPr="005A087E">
        <w:rPr>
          <w:color w:val="000000" w:themeColor="text1"/>
          <w:sz w:val="28"/>
          <w:szCs w:val="28"/>
          <w:lang w:val="fr-FR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0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fr-FR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den>
        </m:f>
      </m:oMath>
    </w:p>
    <w:p w:rsidR="008731D7" w:rsidRPr="005A087E" w:rsidRDefault="00D33962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bCs/>
          <w:color w:val="000000" w:themeColor="text1"/>
          <w:sz w:val="28"/>
          <w:szCs w:val="28"/>
        </w:rPr>
        <w:t xml:space="preserve">          </w:t>
      </w:r>
      <w:r w:rsidR="00EB786E" w:rsidRPr="005A087E">
        <w:rPr>
          <w:b/>
          <w:bCs/>
          <w:color w:val="000000" w:themeColor="text1"/>
          <w:sz w:val="28"/>
          <w:szCs w:val="28"/>
          <w:lang w:val="fr-FR"/>
        </w:rPr>
        <w:t>Câu 11</w:t>
      </w:r>
      <w:r w:rsidR="008731D7" w:rsidRPr="005A087E">
        <w:rPr>
          <w:color w:val="000000" w:themeColor="text1"/>
          <w:sz w:val="28"/>
          <w:szCs w:val="28"/>
          <w:lang w:val="fr-FR"/>
        </w:rPr>
        <w:t xml:space="preserve">. Kết quả của phép tính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3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y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 xml:space="preserve"> . 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7z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9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fr-FR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fr-FR"/>
                      </w:rPr>
                      <m:t>6</m:t>
                    </m:r>
                  </m:sup>
                </m:sSup>
              </m:den>
            </m:f>
          </m:e>
        </m:d>
      </m:oMath>
      <w:r w:rsidR="008731D7" w:rsidRPr="005A087E">
        <w:rPr>
          <w:color w:val="000000" w:themeColor="text1"/>
          <w:sz w:val="28"/>
          <w:szCs w:val="28"/>
          <w:lang w:val="fr-FR"/>
        </w:rPr>
        <w:t xml:space="preserve"> là ?</w:t>
      </w:r>
    </w:p>
    <w:p w:rsidR="008731D7" w:rsidRPr="005A087E" w:rsidRDefault="008731D7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7xz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z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624F78">
        <w:rPr>
          <w:color w:val="FF0000"/>
          <w:sz w:val="28"/>
          <w:szCs w:val="28"/>
          <w:lang w:val="fr-FR"/>
        </w:rPr>
        <w:t>C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z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y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D.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3y</m:t>
            </m:r>
          </m:den>
        </m:f>
      </m:oMath>
    </w:p>
    <w:p w:rsidR="003C3E69" w:rsidRPr="005A087E" w:rsidRDefault="008731D7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rFonts w:eastAsia="Calibri"/>
          <w:b/>
          <w:color w:val="000000" w:themeColor="text1"/>
          <w:sz w:val="28"/>
          <w:szCs w:val="28"/>
        </w:rPr>
        <w:t xml:space="preserve"> </w:t>
      </w:r>
      <w:r w:rsidR="003C3E69" w:rsidRPr="005A087E">
        <w:rPr>
          <w:b/>
          <w:bCs/>
          <w:color w:val="000000" w:themeColor="text1"/>
          <w:sz w:val="28"/>
          <w:szCs w:val="28"/>
          <w:lang w:val="fr-FR"/>
        </w:rPr>
        <w:t>Câu 1</w:t>
      </w:r>
      <w:r w:rsidR="00EB786E" w:rsidRPr="005A087E">
        <w:rPr>
          <w:b/>
          <w:bCs/>
          <w:color w:val="000000" w:themeColor="text1"/>
          <w:sz w:val="28"/>
          <w:szCs w:val="28"/>
          <w:lang w:val="fr-FR"/>
        </w:rPr>
        <w:t>2</w:t>
      </w:r>
      <w:r w:rsidR="003C3E69" w:rsidRPr="005A087E">
        <w:rPr>
          <w:b/>
          <w:bCs/>
          <w:color w:val="000000" w:themeColor="text1"/>
          <w:sz w:val="28"/>
          <w:szCs w:val="28"/>
          <w:lang w:val="fr-FR"/>
        </w:rPr>
        <w:t>.</w:t>
      </w:r>
      <w:r w:rsidR="003C3E69" w:rsidRPr="005A087E">
        <w:rPr>
          <w:color w:val="000000" w:themeColor="text1"/>
          <w:sz w:val="28"/>
          <w:szCs w:val="28"/>
          <w:lang w:val="fr-FR"/>
        </w:rPr>
        <w:t xml:space="preserve"> Biểu thức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x-2</m:t>
        </m:r>
      </m:oMath>
      <w:r w:rsidR="003C3E69" w:rsidRPr="005A087E">
        <w:rPr>
          <w:color w:val="000000" w:themeColor="text1"/>
          <w:sz w:val="28"/>
          <w:szCs w:val="28"/>
          <w:lang w:val="fr-FR"/>
        </w:rPr>
        <w:t xml:space="preserve"> là kết quả của phép tính nào dưới đây ?</w:t>
      </w:r>
    </w:p>
    <w:p w:rsidR="003C3E69" w:rsidRPr="005A087E" w:rsidRDefault="003C3E69" w:rsidP="00694CD6">
      <w:pPr>
        <w:pStyle w:val="NormalWeb"/>
        <w:ind w:left="720"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+4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4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-x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4</m:t>
            </m:r>
          </m:den>
        </m:f>
      </m:oMath>
      <w:r w:rsidRPr="005A087E">
        <w:rPr>
          <w:color w:val="000000" w:themeColor="text1"/>
          <w:sz w:val="28"/>
          <w:szCs w:val="28"/>
          <w:lang w:val="fr-FR"/>
        </w:rPr>
        <w:tab/>
      </w:r>
      <w:r w:rsidRPr="005A087E">
        <w:rPr>
          <w:color w:val="000000" w:themeColor="text1"/>
          <w:sz w:val="28"/>
          <w:szCs w:val="28"/>
          <w:lang w:val="fr-FR"/>
        </w:rPr>
        <w:tab/>
      </w:r>
      <w:r w:rsidRPr="00624F78">
        <w:rPr>
          <w:color w:val="FF0000"/>
          <w:sz w:val="28"/>
          <w:szCs w:val="28"/>
          <w:lang w:val="fr-FR"/>
        </w:rPr>
        <w:t>D.</w:t>
      </w:r>
      <w:r w:rsidRPr="005A087E">
        <w:rPr>
          <w:color w:val="000000" w:themeColor="text1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+4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x-2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4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2-x</m:t>
            </m:r>
          </m:den>
        </m:f>
      </m:oMath>
    </w:p>
    <w:p w:rsidR="00C30A50" w:rsidRPr="005A087E" w:rsidRDefault="003C3E69" w:rsidP="00694CD6">
      <w:pPr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       </w:t>
      </w:r>
      <w:r w:rsidR="00C30A50"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="00EB786E"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>13.</w:t>
      </w:r>
      <w:r w:rsidR="00C30A50" w:rsidRPr="005A087E">
        <w:rPr>
          <w:rFonts w:ascii="Times New Roman" w:eastAsia="Calibri" w:hAnsi="Times New Roman" w:cs="Times New Roman"/>
          <w:b/>
          <w:bCs/>
          <w:vanish/>
          <w:color w:val="000000" w:themeColor="text1"/>
          <w:sz w:val="28"/>
          <w:szCs w:val="28"/>
          <w:lang w:val="vi-VN"/>
        </w:rPr>
        <w:t>SGAN23-24-GV56</w:t>
      </w:r>
      <w:r w:rsidR="00C30A50"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Cộng hai phân thức </w:t>
      </w:r>
      <w:r w:rsidR="00C30A50" w:rsidRPr="005A087E">
        <w:rPr>
          <w:rFonts w:ascii="Times New Roman" w:eastAsia="Calibri" w:hAnsi="Times New Roman" w:cs="Times New Roman"/>
          <w:noProof/>
          <w:color w:val="000000" w:themeColor="text1"/>
          <w:position w:val="-26"/>
          <w:sz w:val="28"/>
          <w:szCs w:val="28"/>
        </w:rPr>
        <w:drawing>
          <wp:inline distT="0" distB="0" distL="0" distR="0" wp14:anchorId="3BBC0BC4" wp14:editId="381C3FC3">
            <wp:extent cx="990600" cy="4381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0A50"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. Phương án nào sau đây là đúng?</w:t>
      </w:r>
    </w:p>
    <w:p w:rsidR="00C30A50" w:rsidRPr="005A087E" w:rsidRDefault="00C30A50" w:rsidP="00694CD6">
      <w:pPr>
        <w:ind w:left="274" w:firstLine="446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624F78">
        <w:rPr>
          <w:rFonts w:ascii="Times New Roman" w:eastAsia="Calibri" w:hAnsi="Times New Roman" w:cs="Times New Roman"/>
          <w:color w:val="FF0000"/>
          <w:sz w:val="28"/>
          <w:szCs w:val="28"/>
        </w:rPr>
        <w:lastRenderedPageBreak/>
        <w:t xml:space="preserve"> A</w:t>
      </w:r>
      <w:r w:rsidRPr="00624F78">
        <w:rPr>
          <w:rFonts w:ascii="Times New Roman" w:eastAsia="Calibri" w:hAnsi="Times New Roman" w:cs="Times New Roman"/>
          <w:color w:val="FF0000"/>
          <w:sz w:val="28"/>
          <w:szCs w:val="28"/>
          <w:lang w:val="vi-VN"/>
        </w:rPr>
        <w:t>.</w:t>
      </w:r>
      <w:r w:rsidRPr="005A087E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2EC6E259" wp14:editId="1EE64740">
            <wp:extent cx="95250" cy="1714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                      B.</w:t>
      </w:r>
      <w:r w:rsidRPr="005A087E">
        <w:rPr>
          <w:rFonts w:ascii="Times New Roman" w:eastAsia="Calibri" w:hAnsi="Times New Roman" w:cs="Times New Roman"/>
          <w:noProof/>
          <w:color w:val="000000" w:themeColor="text1"/>
          <w:position w:val="-26"/>
          <w:sz w:val="28"/>
          <w:szCs w:val="28"/>
        </w:rPr>
        <w:drawing>
          <wp:inline distT="0" distB="0" distL="0" distR="0" wp14:anchorId="034830B4" wp14:editId="038123B0">
            <wp:extent cx="438150" cy="4381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       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ab/>
        <w:t xml:space="preserve"> 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C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.</w:t>
      </w:r>
      <w:r w:rsidRPr="005A087E">
        <w:rPr>
          <w:rFonts w:ascii="Times New Roman" w:eastAsia="Calibri" w:hAnsi="Times New Roman" w:cs="Times New Roman"/>
          <w:noProof/>
          <w:color w:val="000000" w:themeColor="text1"/>
          <w:position w:val="-26"/>
          <w:sz w:val="28"/>
          <w:szCs w:val="28"/>
        </w:rPr>
        <w:drawing>
          <wp:inline distT="0" distB="0" distL="0" distR="0" wp14:anchorId="0C42D68F" wp14:editId="7B2DD838">
            <wp:extent cx="438150" cy="4381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               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ab/>
        <w:t>D.</w:t>
      </w:r>
      <w:r w:rsidRPr="005A087E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28CCDAB4" wp14:editId="55EEEFCD">
            <wp:extent cx="209550" cy="1714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   </w:t>
      </w:r>
    </w:p>
    <w:p w:rsidR="00CF0CE8" w:rsidRPr="005A087E" w:rsidRDefault="00C30A50" w:rsidP="00694CD6">
      <w:pPr>
        <w:tabs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 xml:space="preserve">          </w:t>
      </w:r>
      <w:r w:rsidR="00CF0CE8"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4. </w:t>
      </w:r>
      <w:r w:rsidR="00CF0CE8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hép tính </w:t>
      </w:r>
      <w:r w:rsidR="00CF0CE8" w:rsidRPr="005A087E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1540" w:dyaOrig="760">
          <v:shape id="_x0000_i1056" type="#_x0000_t75" style="width:77pt;height:38.05pt" o:ole="">
            <v:imagedata r:id="rId25" o:title=""/>
          </v:shape>
          <o:OLEObject Type="Embed" ProgID="Equation.DSMT4" ShapeID="_x0000_i1056" DrawAspect="Content" ObjectID="_1771563757" r:id="rId70"/>
        </w:object>
      </w:r>
      <w:r w:rsidR="00CF0CE8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kết quả là</w:t>
      </w:r>
    </w:p>
    <w:p w:rsidR="00CF0CE8" w:rsidRPr="005A087E" w:rsidRDefault="00CF0CE8" w:rsidP="00694CD6">
      <w:pPr>
        <w:tabs>
          <w:tab w:val="left" w:pos="2835"/>
          <w:tab w:val="left" w:pos="5103"/>
          <w:tab w:val="left" w:pos="7371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A. 0.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B. </w:t>
      </w:r>
      <w:r w:rsidRPr="005A087E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1140" w:dyaOrig="760">
          <v:shape id="_x0000_i1057" type="#_x0000_t75" style="width:56.6pt;height:38.05pt" o:ole="">
            <v:imagedata r:id="rId29" o:title=""/>
          </v:shape>
          <o:OLEObject Type="Embed" ProgID="Equation.DSMT4" ShapeID="_x0000_i1057" DrawAspect="Content" ObjectID="_1771563758" r:id="rId71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C. </w:t>
      </w:r>
      <w:r w:rsidRPr="005A087E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740" w:dyaOrig="760">
          <v:shape id="_x0000_i1058" type="#_x0000_t75" style="width:37.6pt;height:38.05pt" o:ole="">
            <v:imagedata r:id="rId27" o:title=""/>
          </v:shape>
          <o:OLEObject Type="Embed" ProgID="Equation.DSMT4" ShapeID="_x0000_i1058" DrawAspect="Content" ObjectID="_1771563759" r:id="rId72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</w:t>
      </w:r>
      <w:r w:rsidRPr="00624F78">
        <w:rPr>
          <w:rFonts w:ascii="Times New Roman" w:hAnsi="Times New Roman" w:cs="Times New Roman"/>
          <w:color w:val="FF0000"/>
          <w:sz w:val="28"/>
          <w:szCs w:val="28"/>
        </w:rPr>
        <w:t>D.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. </w:t>
      </w:r>
    </w:p>
    <w:p w:rsidR="00867F1E" w:rsidRPr="005A087E" w:rsidRDefault="00867F1E" w:rsidP="00694CD6">
      <w:pPr>
        <w:pStyle w:val="NormalWeb"/>
        <w:ind w:right="48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b/>
          <w:bCs/>
          <w:color w:val="000000" w:themeColor="text1"/>
          <w:sz w:val="28"/>
          <w:szCs w:val="28"/>
          <w:lang w:val="fr-FR"/>
        </w:rPr>
        <w:t xml:space="preserve">Câu 15. </w:t>
      </w:r>
      <w:r w:rsidRPr="005A087E">
        <w:rPr>
          <w:color w:val="000000" w:themeColor="text1"/>
          <w:sz w:val="28"/>
          <w:szCs w:val="28"/>
          <w:lang w:val="fr-FR"/>
        </w:rPr>
        <w:t>Trong các hình sau, những hình nào là cặp hình đồng dạng ?</w:t>
      </w:r>
    </w:p>
    <w:p w:rsidR="00867F1E" w:rsidRPr="005A087E" w:rsidRDefault="00867F1E" w:rsidP="00694CD6">
      <w:pPr>
        <w:pStyle w:val="NormalWeb"/>
        <w:ind w:right="48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 xml:space="preserve">      </w:t>
      </w:r>
      <w:r w:rsidR="00694CD6" w:rsidRPr="005A087E">
        <w:rPr>
          <w:color w:val="000000" w:themeColor="text1"/>
          <w:sz w:val="28"/>
          <w:szCs w:val="28"/>
          <w:lang w:val="fr-FR"/>
        </w:rPr>
        <w:t xml:space="preserve">   </w:t>
      </w:r>
      <w:r w:rsidRPr="005A087E">
        <w:rPr>
          <w:color w:val="000000" w:themeColor="text1"/>
          <w:sz w:val="28"/>
          <w:szCs w:val="28"/>
          <w:lang w:val="fr-FR"/>
        </w:rPr>
        <w:t xml:space="preserve">   </w:t>
      </w:r>
      <w:r w:rsidRPr="005A087E">
        <w:rPr>
          <w:rFonts w:eastAsia="Calibri"/>
          <w:b/>
          <w:bCs/>
          <w:noProof/>
          <w:color w:val="000000" w:themeColor="text1"/>
          <w:sz w:val="28"/>
          <w:szCs w:val="28"/>
        </w:rPr>
        <w:drawing>
          <wp:inline distT="0" distB="0" distL="0" distR="0" wp14:anchorId="4A725F18" wp14:editId="20B6EA78">
            <wp:extent cx="5673090" cy="1454728"/>
            <wp:effectExtent l="0" t="0" r="3810" b="0"/>
            <wp:docPr id="28" name="Picture 28" descr="A red circle with black and white symbol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A red circle with black and white symbols&#10;&#10;Description automatically generated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2660" cy="1457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7F1E" w:rsidRPr="005A087E" w:rsidRDefault="00867F1E" w:rsidP="00694CD6">
      <w:pPr>
        <w:pStyle w:val="NormalWeb"/>
        <w:ind w:right="43" w:firstLine="720"/>
        <w:jc w:val="both"/>
        <w:rPr>
          <w:color w:val="000000" w:themeColor="text1"/>
          <w:sz w:val="28"/>
          <w:szCs w:val="28"/>
          <w:lang w:val="fr-FR"/>
        </w:rPr>
      </w:pPr>
      <w:r w:rsidRPr="005A087E">
        <w:rPr>
          <w:color w:val="000000" w:themeColor="text1"/>
          <w:sz w:val="28"/>
          <w:szCs w:val="28"/>
          <w:lang w:val="fr-FR"/>
        </w:rPr>
        <w:t>A. Hình b và Hình a ; Hình a và Hình c</w:t>
      </w:r>
      <w:r w:rsidRPr="005A087E">
        <w:rPr>
          <w:color w:val="000000" w:themeColor="text1"/>
          <w:sz w:val="28"/>
          <w:szCs w:val="28"/>
          <w:lang w:val="fr-FR"/>
        </w:rPr>
        <w:tab/>
        <w:t>B. Hình a và Hình d ; Hình b và Hình c</w:t>
      </w:r>
    </w:p>
    <w:p w:rsidR="00867F1E" w:rsidRPr="005A087E" w:rsidRDefault="00867F1E" w:rsidP="00694CD6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ind w:left="720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624F78">
        <w:rPr>
          <w:rFonts w:ascii="Times New Roman" w:hAnsi="Times New Roman" w:cs="Times New Roman"/>
          <w:color w:val="FF0000"/>
          <w:sz w:val="28"/>
          <w:szCs w:val="28"/>
          <w:lang w:val="fr-FR"/>
        </w:rPr>
        <w:t>C.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Hình a và Hình c ; Hình b và Hình d</w:t>
      </w:r>
      <w:r w:rsidRPr="005A087E">
        <w:rPr>
          <w:color w:val="000000" w:themeColor="text1"/>
          <w:sz w:val="28"/>
          <w:szCs w:val="28"/>
          <w:lang w:val="fr-FR"/>
        </w:rPr>
        <w:tab/>
        <w:t xml:space="preserve"> 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D. Hình d và hình c ; Hình b và Hình a</w:t>
      </w:r>
    </w:p>
    <w:p w:rsidR="007C671C" w:rsidRPr="005A087E" w:rsidRDefault="007C671C" w:rsidP="00694CD6">
      <w:pPr>
        <w:pStyle w:val="ListParagraph"/>
        <w:tabs>
          <w:tab w:val="left" w:pos="992"/>
        </w:tabs>
        <w:ind w:left="994" w:hanging="992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       Câu 16</w:t>
      </w:r>
      <w:r w:rsidRPr="005A08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Các cặp hình nào sau đây là hình đồng dạng?</w:t>
      </w:r>
    </w:p>
    <w:tbl>
      <w:tblPr>
        <w:tblStyle w:val="TableGrid31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4"/>
      </w:tblGrid>
      <w:tr w:rsidR="005A087E" w:rsidRPr="005A087E" w:rsidTr="000C231E">
        <w:tc>
          <w:tcPr>
            <w:tcW w:w="10774" w:type="dxa"/>
            <w:shd w:val="clear" w:color="auto" w:fill="FFFFFF" w:themeFill="background1"/>
          </w:tcPr>
          <w:p w:rsidR="007C671C" w:rsidRPr="005A087E" w:rsidRDefault="007C671C" w:rsidP="00694CD6">
            <w:pPr>
              <w:tabs>
                <w:tab w:val="left" w:pos="2600"/>
                <w:tab w:val="left" w:pos="5400"/>
                <w:tab w:val="left" w:pos="8200"/>
              </w:tabs>
              <w:ind w:left="720"/>
              <w:jc w:val="both"/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</w:pPr>
            <w:r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>A. Tam giác cân và tam giác đều                    B. Hình vuông và hình chữ nhật</w:t>
            </w:r>
          </w:p>
          <w:p w:rsidR="007C671C" w:rsidRPr="005A087E" w:rsidRDefault="007C671C" w:rsidP="00694CD6">
            <w:pPr>
              <w:tabs>
                <w:tab w:val="left" w:pos="2600"/>
                <w:tab w:val="left" w:pos="5400"/>
                <w:tab w:val="left" w:pos="8200"/>
              </w:tabs>
              <w:ind w:left="720"/>
              <w:jc w:val="both"/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</w:pPr>
            <w:r w:rsidRPr="00624F78">
              <w:rPr>
                <w:rFonts w:eastAsiaTheme="minorHAnsi" w:cs="Times New Roman"/>
                <w:bCs/>
                <w:color w:val="FF0000"/>
                <w:sz w:val="28"/>
                <w:szCs w:val="28"/>
              </w:rPr>
              <w:t>C.</w:t>
            </w:r>
            <w:r w:rsidRPr="005A087E">
              <w:rPr>
                <w:rFonts w:eastAsiaTheme="minorHAnsi" w:cs="Times New Roman"/>
                <w:bCs/>
                <w:color w:val="000000" w:themeColor="text1"/>
                <w:sz w:val="28"/>
                <w:szCs w:val="28"/>
              </w:rPr>
              <w:t xml:space="preserve"> Hai tam giác đều                                         D. Hình bầu dục và hình tròn</w:t>
            </w:r>
          </w:p>
        </w:tc>
      </w:tr>
    </w:tbl>
    <w:p w:rsidR="00ED173E" w:rsidRPr="005A087E" w:rsidRDefault="00ED173E" w:rsidP="001826E2">
      <w:pPr>
        <w:ind w:firstLine="72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II. TỰ LUẬN </w:t>
      </w:r>
      <w:r w:rsidR="001E21AA" w:rsidRPr="005A087E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(6,0 điểm):</w:t>
      </w:r>
    </w:p>
    <w:p w:rsidR="007D669D" w:rsidRPr="005A087E" w:rsidRDefault="007D669D" w:rsidP="007D669D">
      <w:pPr>
        <w:tabs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        </w:t>
      </w:r>
      <w:r w:rsidR="006A3BEB" w:rsidRPr="005A087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1 </w:t>
      </w:r>
      <w:r w:rsidRPr="005A087E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>(1,5 điểm)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Cho biểu thức </w:t>
      </w:r>
      <w:r w:rsidR="006A3BEB" w:rsidRPr="005A087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760" w:dyaOrig="720">
          <v:shape id="_x0000_i1059" type="#_x0000_t75" style="width:138.55pt;height:36.25pt" o:ole="">
            <v:imagedata r:id="rId74" o:title=""/>
          </v:shape>
          <o:OLEObject Type="Embed" ProgID="Equation.DSMT4" ShapeID="_x0000_i1059" DrawAspect="Content" ObjectID="_1771563760" r:id="rId75"/>
        </w:object>
      </w:r>
    </w:p>
    <w:p w:rsidR="007D669D" w:rsidRPr="005A087E" w:rsidRDefault="007D669D" w:rsidP="007D669D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A3BE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Viết điều kiện xác định của biểu thức </w:t>
      </w:r>
      <w:r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300">
          <v:shape id="_x0000_i1060" type="#_x0000_t75" style="width:14.95pt;height:14.95pt" o:ole="">
            <v:imagedata r:id="rId34" o:title=""/>
          </v:shape>
          <o:OLEObject Type="Embed" ProgID="Equation.DSMT4" ShapeID="_x0000_i1060" DrawAspect="Content" ObjectID="_1771563761" r:id="rId76"/>
        </w:object>
      </w:r>
    </w:p>
    <w:p w:rsidR="006A3BEB" w:rsidRPr="005A087E" w:rsidRDefault="007D669D" w:rsidP="006A3BEB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A3BEB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) Rút gọn biểu thức B.</w:t>
      </w:r>
    </w:p>
    <w:p w:rsidR="00D83203" w:rsidRPr="005A087E" w:rsidRDefault="00D83203" w:rsidP="00D83203">
      <w:pPr>
        <w:tabs>
          <w:tab w:val="left" w:pos="2268"/>
          <w:tab w:val="left" w:pos="4536"/>
          <w:tab w:val="left" w:pos="6804"/>
        </w:tabs>
        <w:ind w:left="720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A087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Câu 2 (4,5 điểm):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ho tam giác </w:t>
      </w:r>
      <w:r w:rsidR="00213920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700" w:dyaOrig="360">
          <v:shape id="_x0000_i1061" type="#_x0000_t75" style="width:35.3pt;height:18.1pt" o:ole="">
            <v:imagedata r:id="rId77" o:title=""/>
          </v:shape>
          <o:OLEObject Type="Embed" ProgID="Equation.DSMT4" ShapeID="_x0000_i1061" DrawAspect="Content" ObjectID="_1771563762" r:id="rId78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vuông tại </w:t>
      </w:r>
      <w:r w:rsidR="00213920" w:rsidRPr="005A087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360" w:dyaOrig="279">
          <v:shape id="_x0000_i1062" type="#_x0000_t75" style="width:17.65pt;height:14.5pt" o:ole="">
            <v:imagedata r:id="rId79" o:title=""/>
          </v:shape>
          <o:OLEObject Type="Embed" ProgID="Equation.DSMT4" ShapeID="_x0000_i1062" DrawAspect="Content" ObjectID="_1771563763" r:id="rId80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ó </w:t>
      </w:r>
      <w:r w:rsidR="00213920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340" w:dyaOrig="360">
          <v:shape id="_x0000_i1063" type="#_x0000_t75" style="width:66.55pt;height:18.1pt" o:ole="">
            <v:imagedata r:id="rId81" o:title=""/>
          </v:shape>
          <o:OLEObject Type="Embed" ProgID="Equation.DSMT4" ShapeID="_x0000_i1063" DrawAspect="Content" ObjectID="_1771563764" r:id="rId82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="00213920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380" w:dyaOrig="360">
          <v:shape id="_x0000_i1064" type="#_x0000_t75" style="width:68.85pt;height:18.1pt" o:ole="">
            <v:imagedata r:id="rId83" o:title=""/>
          </v:shape>
          <o:OLEObject Type="Embed" ProgID="Equation.DSMT4" ShapeID="_x0000_i1064" DrawAspect="Content" ObjectID="_1771563765" r:id="rId84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Đường phân giác của góc </w:t>
      </w:r>
      <w:r w:rsidR="00213920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700" w:dyaOrig="460">
          <v:shape id="_x0000_i1065" type="#_x0000_t75" style="width:35.3pt;height:23.1pt" o:ole="">
            <v:imagedata r:id="rId85" o:title=""/>
          </v:shape>
          <o:OLEObject Type="Embed" ProgID="Equation.DSMT4" ShapeID="_x0000_i1065" DrawAspect="Content" ObjectID="_1771563766" r:id="rId86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ắt cạnh </w:t>
      </w:r>
      <w:r w:rsidR="00213920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520" w:dyaOrig="360">
          <v:shape id="_x0000_i1066" type="#_x0000_t75" style="width:25.8pt;height:18.1pt" o:ole="">
            <v:imagedata r:id="rId87" o:title=""/>
          </v:shape>
          <o:OLEObject Type="Embed" ProgID="Equation.DSMT4" ShapeID="_x0000_i1066" DrawAspect="Content" ObjectID="_1771563767" r:id="rId88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ại </w:t>
      </w:r>
      <w:r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40" w:dyaOrig="300">
          <v:shape id="_x0000_i1067" type="#_x0000_t75" style="width:16.75pt;height:14.95pt" o:ole="">
            <v:imagedata r:id="rId48" o:title=""/>
          </v:shape>
          <o:OLEObject Type="Embed" ProgID="Equation.DSMT4" ShapeID="_x0000_i1067" DrawAspect="Content" ObjectID="_1771563768" r:id="rId89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Từ </w:t>
      </w:r>
      <w:r w:rsidR="00213920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79" w:dyaOrig="360">
          <v:shape id="_x0000_i1068" type="#_x0000_t75" style="width:14.05pt;height:18.1pt" o:ole="">
            <v:imagedata r:id="rId90" o:title=""/>
          </v:shape>
          <o:OLEObject Type="Embed" ProgID="Equation.DSMT4" ShapeID="_x0000_i1068" DrawAspect="Content" ObjectID="_1771563769" r:id="rId91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kẻ </w:t>
      </w:r>
      <w:r w:rsidR="00213920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160" w:dyaOrig="360">
          <v:shape id="_x0000_i1069" type="#_x0000_t75" style="width:57.95pt;height:18.1pt" o:ole="">
            <v:imagedata r:id="rId92" o:title=""/>
          </v:shape>
          <o:OLEObject Type="Embed" ProgID="Equation.DSMT4" ShapeID="_x0000_i1069" DrawAspect="Content" ObjectID="_1771563770" r:id="rId93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tại </w:t>
      </w:r>
      <w:r w:rsidRPr="005A087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20" w:dyaOrig="300">
          <v:shape id="_x0000_i1070" type="#_x0000_t75" style="width:16.3pt;height:14.95pt" o:ole="">
            <v:imagedata r:id="rId54" o:title=""/>
          </v:shape>
          <o:OLEObject Type="Embed" ProgID="Equation.DSMT4" ShapeID="_x0000_i1070" DrawAspect="Content" ObjectID="_1771563771" r:id="rId94"/>
        </w:object>
      </w:r>
    </w:p>
    <w:p w:rsidR="00D83203" w:rsidRDefault="00D83203" w:rsidP="00D83203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 a) </w:t>
      </w:r>
      <w:r w:rsidR="0002662E" w:rsidRPr="00106B6D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000" w:dyaOrig="360">
          <v:shape id="_x0000_i1071" type="#_x0000_t75" style="width:100.55pt;height:18.1pt" o:ole="">
            <v:imagedata r:id="rId95" o:title=""/>
          </v:shape>
          <o:OLEObject Type="Embed" ProgID="Equation.DSMT4" ShapeID="_x0000_i1071" DrawAspect="Content" ObjectID="_1771563772" r:id="rId96"/>
        </w:object>
      </w:r>
    </w:p>
    <w:p w:rsidR="007E1E0A" w:rsidRPr="005A087E" w:rsidRDefault="007E1E0A" w:rsidP="00D83203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 b)</w:t>
      </w:r>
      <w:r w:rsidR="00106B6D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="0002662E"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ính độ dài </w:t>
      </w:r>
      <w:r w:rsidR="0002662E" w:rsidRPr="005A087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480" w:dyaOrig="360">
          <v:shape id="_x0000_i1072" type="#_x0000_t75" style="width:24pt;height:18.1pt" o:ole="">
            <v:imagedata r:id="rId97" o:title=""/>
          </v:shape>
          <o:OLEObject Type="Embed" ProgID="Equation.DSMT4" ShapeID="_x0000_i1072" DrawAspect="Content" ObjectID="_1771563773" r:id="rId98"/>
        </w:object>
      </w:r>
      <w:r w:rsidR="0002662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</w:p>
    <w:p w:rsidR="007E1E0A" w:rsidRDefault="00D83203" w:rsidP="00D83203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="007E1E0A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c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) Chứng minh </w:t>
      </w:r>
      <w:r w:rsidR="00106B6D" w:rsidRPr="00106B6D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340" w:dyaOrig="360">
          <v:shape id="_x0000_i1073" type="#_x0000_t75" style="width:117.3pt;height:18.1pt" o:ole="">
            <v:imagedata r:id="rId99" o:title=""/>
          </v:shape>
          <o:OLEObject Type="Embed" ProgID="Equation.DSMT4" ShapeID="_x0000_i1073" DrawAspect="Content" ObjectID="_1771563774" r:id="rId100"/>
        </w:objec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</w:p>
    <w:p w:rsidR="00D83203" w:rsidRPr="005A087E" w:rsidRDefault="007E1E0A" w:rsidP="00D83203">
      <w:pPr>
        <w:tabs>
          <w:tab w:val="left" w:pos="2268"/>
          <w:tab w:val="left" w:pos="4536"/>
          <w:tab w:val="left" w:pos="6804"/>
        </w:tabs>
        <w:ind w:left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d</w:t>
      </w:r>
      <w:r w:rsidR="00D83203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Chứng minh </w:t>
      </w:r>
      <w:r w:rsidR="00C10F23" w:rsidRPr="00C10F23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1300" w:dyaOrig="760">
          <v:shape id="_x0000_i1074" type="#_x0000_t75" style="width:65.2pt;height:38.05pt" o:ole="">
            <v:imagedata r:id="rId101" o:title=""/>
          </v:shape>
          <o:OLEObject Type="Embed" ProgID="Equation.DSMT4" ShapeID="_x0000_i1074" DrawAspect="Content" ObjectID="_1771563775" r:id="rId102"/>
        </w:object>
      </w:r>
    </w:p>
    <w:p w:rsidR="00E315CD" w:rsidRPr="005A087E" w:rsidRDefault="00E315CD" w:rsidP="00D83203">
      <w:pPr>
        <w:tabs>
          <w:tab w:val="left" w:pos="2268"/>
          <w:tab w:val="left" w:pos="4536"/>
          <w:tab w:val="left" w:pos="6804"/>
        </w:tabs>
        <w:ind w:left="567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5A087E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---Hết---</w:t>
      </w:r>
    </w:p>
    <w:p w:rsidR="00E315CD" w:rsidRPr="005A087E" w:rsidRDefault="00E315CD" w:rsidP="00E315CD">
      <w:pPr>
        <w:ind w:left="720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</w:p>
    <w:p w:rsidR="00D86E51" w:rsidRPr="005A087E" w:rsidRDefault="00D86E51" w:rsidP="00E315CD">
      <w:pPr>
        <w:ind w:left="720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</w:p>
    <w:p w:rsidR="008630D5" w:rsidRPr="005A087E" w:rsidRDefault="00E315CD" w:rsidP="00E315CD">
      <w:pPr>
        <w:ind w:left="1440" w:firstLine="72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Họ và tên: ....................................................... Số báo danh: ......</w:t>
      </w:r>
    </w:p>
    <w:tbl>
      <w:tblPr>
        <w:tblW w:w="15466" w:type="dxa"/>
        <w:tblInd w:w="-72" w:type="dxa"/>
        <w:tblLook w:val="04A0" w:firstRow="1" w:lastRow="0" w:firstColumn="1" w:lastColumn="0" w:noHBand="0" w:noVBand="1"/>
      </w:tblPr>
      <w:tblGrid>
        <w:gridCol w:w="10980"/>
        <w:gridCol w:w="4486"/>
      </w:tblGrid>
      <w:tr w:rsidR="005A087E" w:rsidRPr="005A087E" w:rsidTr="001826E2">
        <w:tc>
          <w:tcPr>
            <w:tcW w:w="10980" w:type="dxa"/>
            <w:shd w:val="clear" w:color="auto" w:fill="auto"/>
          </w:tcPr>
          <w:p w:rsidR="00694CD6" w:rsidRPr="005A087E" w:rsidRDefault="000C4D15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  </w:t>
            </w:r>
          </w:p>
          <w:p w:rsidR="00D83203" w:rsidRPr="005A087E" w:rsidRDefault="00D83203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:rsidR="00D83203" w:rsidRPr="005A087E" w:rsidRDefault="00D83203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:rsidR="00D83203" w:rsidRPr="005A087E" w:rsidRDefault="00D83203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:rsidR="00D83203" w:rsidRPr="005A087E" w:rsidRDefault="00D83203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:rsidR="00D83203" w:rsidRPr="005A087E" w:rsidRDefault="00D83203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:rsidR="00D83203" w:rsidRPr="005A087E" w:rsidRDefault="00D83203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:rsidR="00D83203" w:rsidRPr="005A087E" w:rsidRDefault="00D83203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:rsidR="00694CD6" w:rsidRPr="005A087E" w:rsidRDefault="00694CD6" w:rsidP="000C4D15">
            <w:pPr>
              <w:ind w:right="-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:rsidR="000C4D15" w:rsidRPr="005A087E" w:rsidRDefault="000C4D15" w:rsidP="000C4D15">
            <w:pPr>
              <w:ind w:right="-15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lang w:val="fr-FR"/>
              </w:rPr>
              <w:lastRenderedPageBreak/>
              <w:t>PHÒNG GD&amp;ĐT TX BA ĐỒN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 xml:space="preserve">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ab/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ab/>
              <w:t xml:space="preserve">      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HƯỚNG DẪN CHẤM</w:t>
            </w:r>
          </w:p>
          <w:p w:rsidR="000C4D15" w:rsidRPr="005A087E" w:rsidRDefault="000C4D15" w:rsidP="000C4D15">
            <w:pPr>
              <w:ind w:right="-256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TRƯỜNG THCS QUẢNG LONG</w:t>
            </w:r>
            <w:r w:rsidRPr="005A087E">
              <w:rPr>
                <w:rFonts w:ascii="Times New Roman" w:hAnsi="Times New Roman" w:cs="Times New Roman"/>
                <w:color w:val="000000" w:themeColor="text1"/>
                <w:lang w:val="fr-FR"/>
              </w:rPr>
              <w:t xml:space="preserve">          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 xml:space="preserve">ĐỀ KIỂM TRA </w:t>
            </w:r>
            <w:r w:rsidR="00E771A8"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GIỮA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 xml:space="preserve"> HỌC KỲ I</w:t>
            </w:r>
            <w:r w:rsidR="00E771A8"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I</w:t>
            </w:r>
            <w:r w:rsidR="00444D56"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 xml:space="preserve"> – MÔN : TOÁN 8</w:t>
            </w:r>
          </w:p>
          <w:p w:rsidR="000C4D15" w:rsidRPr="005A087E" w:rsidRDefault="000C4D15" w:rsidP="000C4D1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Ã ĐỀ 1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NĂM HỌC 2023 – 2024</w:t>
            </w:r>
          </w:p>
          <w:p w:rsidR="000C4D15" w:rsidRPr="005A087E" w:rsidRDefault="000C4D15" w:rsidP="00D2780A">
            <w:pPr>
              <w:ind w:left="4320" w:firstLine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4294967295" distB="4294967295" distL="114300" distR="114300" simplePos="0" relativeHeight="251725824" behindDoc="0" locked="0" layoutInCell="1" allowOverlap="1" wp14:anchorId="244DD3C3" wp14:editId="58C1B555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34924</wp:posOffset>
                      </wp:positionV>
                      <wp:extent cx="2117725" cy="0"/>
                      <wp:effectExtent l="0" t="0" r="34925" b="19050"/>
                      <wp:wrapNone/>
                      <wp:docPr id="26" name="Straight Arrow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177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B68A" id="Straight Arrow Connector 26" o:spid="_x0000_s1026" type="#_x0000_t32" style="position:absolute;margin-left:17.15pt;margin-top:2.75pt;width:166.75pt;height:0;z-index:251725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"/>
                  </w:pict>
                </mc:Fallback>
              </mc:AlternateConten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(</w:t>
            </w:r>
            <w:r w:rsidRPr="005A087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Hướng dẫn chấm gồm có 2 trang)</w:t>
            </w:r>
            <w:r w:rsidRPr="005A087E">
              <w:rPr>
                <w:rFonts w:ascii="Times New Roman" w:hAnsi="Times New Roman" w:cs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4294967295" distB="4294967295" distL="114300" distR="114300" simplePos="0" relativeHeight="251724800" behindDoc="0" locked="0" layoutInCell="1" allowOverlap="1" wp14:anchorId="1A566163" wp14:editId="7EE2CED4">
                      <wp:simplePos x="0" y="0"/>
                      <wp:positionH relativeFrom="column">
                        <wp:posOffset>3471545</wp:posOffset>
                      </wp:positionH>
                      <wp:positionV relativeFrom="paragraph">
                        <wp:posOffset>11429</wp:posOffset>
                      </wp:positionV>
                      <wp:extent cx="2976880" cy="0"/>
                      <wp:effectExtent l="0" t="0" r="33020" b="19050"/>
                      <wp:wrapNone/>
                      <wp:docPr id="25" name="Straight Arrow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76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0A1298" id="Straight Arrow Connector 25" o:spid="_x0000_s1026" type="#_x0000_t32" style="position:absolute;margin-left:273.35pt;margin-top:.9pt;width:234.4pt;height:0;z-index:251724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"/>
                  </w:pict>
                </mc:Fallback>
              </mc:AlternateContent>
            </w:r>
          </w:p>
        </w:tc>
        <w:tc>
          <w:tcPr>
            <w:tcW w:w="4486" w:type="dxa"/>
            <w:shd w:val="clear" w:color="auto" w:fill="auto"/>
          </w:tcPr>
          <w:p w:rsidR="000C4D15" w:rsidRPr="005A087E" w:rsidRDefault="000C4D15" w:rsidP="000C4D15">
            <w:pPr>
              <w:ind w:right="-27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</w:tr>
    </w:tbl>
    <w:p w:rsidR="001904ED" w:rsidRPr="005A087E" w:rsidRDefault="001904ED" w:rsidP="00D2780A">
      <w:pPr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lastRenderedPageBreak/>
        <w:t xml:space="preserve">I. </w:t>
      </w:r>
      <w:r w:rsidR="000C4D15"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TRẮC NGHIỆM</w:t>
      </w:r>
      <w:r w:rsidR="000C4D15"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0C4D15"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C4D15"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4 điểm)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C4D15" w:rsidRPr="005A087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ỗi câu chọ</w:t>
      </w:r>
      <w:r w:rsidRPr="005A087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 đúng 0.25đ</w:t>
      </w:r>
    </w:p>
    <w:tbl>
      <w:tblPr>
        <w:tblW w:w="1041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9"/>
        <w:gridCol w:w="508"/>
        <w:gridCol w:w="540"/>
        <w:gridCol w:w="540"/>
        <w:gridCol w:w="540"/>
        <w:gridCol w:w="630"/>
        <w:gridCol w:w="540"/>
        <w:gridCol w:w="540"/>
        <w:gridCol w:w="540"/>
        <w:gridCol w:w="630"/>
        <w:gridCol w:w="630"/>
        <w:gridCol w:w="630"/>
        <w:gridCol w:w="540"/>
        <w:gridCol w:w="540"/>
        <w:gridCol w:w="540"/>
        <w:gridCol w:w="540"/>
        <w:gridCol w:w="540"/>
      </w:tblGrid>
      <w:tr w:rsidR="005A087E" w:rsidRPr="005A087E" w:rsidTr="00F126DB"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D15" w:rsidRPr="005A087E" w:rsidRDefault="000C4D15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D15" w:rsidRPr="005A087E" w:rsidRDefault="000C4D15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D15" w:rsidRPr="005A087E" w:rsidRDefault="000C4D15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D15" w:rsidRPr="005A087E" w:rsidRDefault="000C4D15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</w:tr>
      <w:tr w:rsidR="005A087E" w:rsidRPr="005A087E" w:rsidTr="00F126DB"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0C4D15" w:rsidP="009E3EE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C4D15" w:rsidRPr="005A087E" w:rsidRDefault="00A36C8A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D15" w:rsidRPr="005A087E" w:rsidRDefault="00A36C8A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D15" w:rsidRPr="005A087E" w:rsidRDefault="00A36C8A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D15" w:rsidRPr="005A087E" w:rsidRDefault="00A36C8A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D15" w:rsidRPr="005A087E" w:rsidRDefault="00A36C8A" w:rsidP="009E3E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</w:tr>
    </w:tbl>
    <w:p w:rsidR="00D2780A" w:rsidRPr="005A087E" w:rsidRDefault="000C4D15" w:rsidP="000C4D1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I. 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TỰ LUẬN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6 điểm)</w:t>
      </w:r>
    </w:p>
    <w:tbl>
      <w:tblPr>
        <w:tblW w:w="1054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18"/>
        <w:gridCol w:w="8640"/>
        <w:gridCol w:w="990"/>
      </w:tblGrid>
      <w:tr w:rsidR="005A087E" w:rsidRPr="005A087E" w:rsidTr="00363E17">
        <w:tc>
          <w:tcPr>
            <w:tcW w:w="918" w:type="dxa"/>
            <w:shd w:val="clear" w:color="auto" w:fill="auto"/>
          </w:tcPr>
          <w:p w:rsidR="002C2666" w:rsidRPr="005A087E" w:rsidRDefault="002C2666" w:rsidP="00363E17">
            <w:pPr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8640" w:type="dxa"/>
            <w:shd w:val="clear" w:color="auto" w:fill="auto"/>
          </w:tcPr>
          <w:p w:rsidR="002C2666" w:rsidRPr="005A087E" w:rsidRDefault="002C2666" w:rsidP="00363E17">
            <w:pPr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Nội dung</w:t>
            </w:r>
          </w:p>
        </w:tc>
        <w:tc>
          <w:tcPr>
            <w:tcW w:w="990" w:type="dxa"/>
            <w:shd w:val="clear" w:color="auto" w:fill="auto"/>
          </w:tcPr>
          <w:p w:rsidR="002C2666" w:rsidRPr="005A087E" w:rsidRDefault="002C2666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5A087E" w:rsidRPr="005A087E" w:rsidTr="00363E17">
        <w:tc>
          <w:tcPr>
            <w:tcW w:w="918" w:type="dxa"/>
            <w:vMerge w:val="restart"/>
            <w:shd w:val="clear" w:color="auto" w:fill="auto"/>
          </w:tcPr>
          <w:p w:rsidR="003C08C1" w:rsidRPr="005A087E" w:rsidRDefault="000C231E" w:rsidP="009667D1">
            <w:pPr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 xml:space="preserve">1 </w:t>
            </w:r>
          </w:p>
          <w:p w:rsidR="000C231E" w:rsidRPr="005A087E" w:rsidRDefault="000C231E" w:rsidP="009667D1">
            <w:pPr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(1,5 điểm)</w:t>
            </w:r>
          </w:p>
        </w:tc>
        <w:tc>
          <w:tcPr>
            <w:tcW w:w="8640" w:type="dxa"/>
            <w:shd w:val="clear" w:color="auto" w:fill="auto"/>
          </w:tcPr>
          <w:p w:rsidR="000C231E" w:rsidRPr="005A087E" w:rsidRDefault="000C231E" w:rsidP="009667D1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  <w:p w:rsidR="000C231E" w:rsidRPr="005A087E" w:rsidRDefault="000C231E" w:rsidP="009667D1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ĐKXĐ: 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7C7BB9" w:rsidRPr="005A087E">
              <w:rPr>
                <w:rFonts w:ascii="Times New Roman" w:hAnsi="Times New Roman" w:cs="Times New Roman"/>
                <w:color w:val="000000" w:themeColor="text1"/>
                <w:position w:val="-58"/>
                <w:sz w:val="28"/>
                <w:szCs w:val="28"/>
              </w:rPr>
              <w:object w:dxaOrig="1219" w:dyaOrig="1300">
                <v:shape id="_x0000_i1075" type="#_x0000_t75" style="width:60.7pt;height:64.3pt" o:ole="">
                  <v:imagedata r:id="rId103" o:title=""/>
                </v:shape>
                <o:OLEObject Type="Embed" ProgID="Equation.DSMT4" ShapeID="_x0000_i1075" DrawAspect="Content" ObjectID="_1771563776" r:id="rId104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ay 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980" w:dyaOrig="820">
                <v:shape id="_x0000_i1076" type="#_x0000_t75" style="width:48.9pt;height:41.2pt" o:ole="">
                  <v:imagedata r:id="rId105" o:title=""/>
                </v:shape>
                <o:OLEObject Type="Embed" ProgID="Equation.DSMT4" ShapeID="_x0000_i1076" DrawAspect="Content" ObjectID="_1771563777" r:id="rId106"/>
              </w:object>
            </w:r>
          </w:p>
        </w:tc>
        <w:tc>
          <w:tcPr>
            <w:tcW w:w="990" w:type="dxa"/>
            <w:shd w:val="clear" w:color="auto" w:fill="auto"/>
          </w:tcPr>
          <w:p w:rsidR="000C231E" w:rsidRPr="005A087E" w:rsidRDefault="000C231E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231E" w:rsidRPr="005A087E" w:rsidRDefault="000C231E" w:rsidP="00010739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:rsidR="000C231E" w:rsidRPr="005A087E" w:rsidRDefault="000C231E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A087E" w:rsidRPr="005A087E" w:rsidTr="00363E17">
        <w:tc>
          <w:tcPr>
            <w:tcW w:w="918" w:type="dxa"/>
            <w:vMerge/>
            <w:shd w:val="clear" w:color="auto" w:fill="auto"/>
          </w:tcPr>
          <w:p w:rsidR="000C231E" w:rsidRPr="005A087E" w:rsidRDefault="000C231E" w:rsidP="009667D1">
            <w:pPr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640" w:type="dxa"/>
            <w:shd w:val="clear" w:color="auto" w:fill="auto"/>
          </w:tcPr>
          <w:p w:rsidR="000C231E" w:rsidRPr="005A087E" w:rsidRDefault="000C231E" w:rsidP="000C231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</w:p>
          <w:p w:rsidR="000C231E" w:rsidRPr="005A087E" w:rsidRDefault="000C5D31" w:rsidP="000C231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6100" w:dyaOrig="800">
                <v:shape id="_x0000_i1077" type="#_x0000_t75" style="width:305.2pt;height:39.85pt" o:ole="">
                  <v:imagedata r:id="rId107" o:title=""/>
                </v:shape>
                <o:OLEObject Type="Embed" ProgID="Equation.DSMT4" ShapeID="_x0000_i1077" DrawAspect="Content" ObjectID="_1771563778" r:id="rId108"/>
              </w:object>
            </w:r>
          </w:p>
          <w:p w:rsidR="000C231E" w:rsidRPr="005A087E" w:rsidRDefault="000C231E" w:rsidP="000C231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  <w:r w:rsidR="000C5D31"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2600" w:dyaOrig="880">
                <v:shape id="_x0000_i1078" type="#_x0000_t75" style="width:129.5pt;height:45.3pt" o:ole="">
                  <v:imagedata r:id="rId109" o:title=""/>
                </v:shape>
                <o:OLEObject Type="Embed" ProgID="Equation.DSMT4" ShapeID="_x0000_i1078" DrawAspect="Content" ObjectID="_1771563779" r:id="rId110"/>
              </w:object>
            </w:r>
            <w:r w:rsidR="000C5D31"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3700" w:dyaOrig="880">
                <v:shape id="_x0000_i1079" type="#_x0000_t75" style="width:185.2pt;height:45.3pt" o:ole="">
                  <v:imagedata r:id="rId111" o:title=""/>
                </v:shape>
                <o:OLEObject Type="Embed" ProgID="Equation.DSMT4" ShapeID="_x0000_i1079" DrawAspect="Content" ObjectID="_1771563780" r:id="rId112"/>
              </w:object>
            </w:r>
          </w:p>
          <w:p w:rsidR="003C08C1" w:rsidRPr="005A087E" w:rsidRDefault="000C231E" w:rsidP="000C231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</w:t>
            </w:r>
            <w:r w:rsidR="000C5D31"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3280" w:dyaOrig="820">
                <v:shape id="_x0000_i1080" type="#_x0000_t75" style="width:163.9pt;height:42.55pt" o:ole="">
                  <v:imagedata r:id="rId113" o:title=""/>
                </v:shape>
                <o:OLEObject Type="Embed" ProgID="Equation.DSMT4" ShapeID="_x0000_i1080" DrawAspect="Content" ObjectID="_1771563781" r:id="rId114"/>
              </w:object>
            </w:r>
            <w:r w:rsidR="000C5D31"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1760" w:dyaOrig="800">
                <v:shape id="_x0000_i1081" type="#_x0000_t75" style="width:86.95pt;height:39.4pt" o:ole="">
                  <v:imagedata r:id="rId115" o:title=""/>
                </v:shape>
                <o:OLEObject Type="Embed" ProgID="Equation.DSMT4" ShapeID="_x0000_i1081" DrawAspect="Content" ObjectID="_1771563782" r:id="rId116"/>
              </w:object>
            </w:r>
          </w:p>
          <w:p w:rsidR="000C231E" w:rsidRPr="005A087E" w:rsidRDefault="003C08C1" w:rsidP="000C231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  <w:r w:rsidR="000C5D31"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1760" w:dyaOrig="840">
                <v:shape id="_x0000_i1082" type="#_x0000_t75" style="width:86.95pt;height:42.1pt" o:ole="">
                  <v:imagedata r:id="rId117" o:title=""/>
                </v:shape>
                <o:OLEObject Type="Embed" ProgID="Equation.DSMT4" ShapeID="_x0000_i1082" DrawAspect="Content" ObjectID="_1771563783" r:id="rId118"/>
              </w:object>
            </w:r>
            <w:r w:rsidR="000C5D31"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820" w:dyaOrig="720">
                <v:shape id="_x0000_i1083" type="#_x0000_t75" style="width:41.2pt;height:36.25pt" o:ole="">
                  <v:imagedata r:id="rId119" o:title=""/>
                </v:shape>
                <o:OLEObject Type="Embed" ProgID="Equation.DSMT4" ShapeID="_x0000_i1083" DrawAspect="Content" ObjectID="_1771563784" r:id="rId120"/>
              </w:object>
            </w:r>
            <w:r w:rsidR="000C231E"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:rsidR="000C231E" w:rsidRPr="005A087E" w:rsidRDefault="003C08C1" w:rsidP="000C231E">
            <w:pPr>
              <w:tabs>
                <w:tab w:val="left" w:pos="2268"/>
                <w:tab w:val="left" w:pos="4536"/>
                <w:tab w:val="left" w:pos="6804"/>
              </w:tabs>
              <w:rPr>
                <w:color w:val="000000" w:themeColor="text1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ậy</w:t>
            </w:r>
            <w:r w:rsidR="000C231E"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C5D31"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060" w:dyaOrig="720">
                <v:shape id="_x0000_i1084" type="#_x0000_t75" style="width:52.55pt;height:36.25pt" o:ole="">
                  <v:imagedata r:id="rId121" o:title=""/>
                </v:shape>
                <o:OLEObject Type="Embed" ProgID="Equation.DSMT4" ShapeID="_x0000_i1084" DrawAspect="Content" ObjectID="_1771563785" r:id="rId122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Với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80" w:dyaOrig="300">
                <v:shape id="_x0000_i1085" type="#_x0000_t75" style="width:28.55pt;height:14.95pt" o:ole="">
                  <v:imagedata r:id="rId123" o:title=""/>
                </v:shape>
                <o:OLEObject Type="Embed" ProgID="Equation.DSMT4" ShapeID="_x0000_i1085" DrawAspect="Content" ObjectID="_1771563786" r:id="rId124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60" w:dyaOrig="300">
                <v:shape id="_x0000_i1086" type="#_x0000_t75" style="width:39.4pt;height:14.95pt" o:ole="">
                  <v:imagedata r:id="rId125" o:title=""/>
                </v:shape>
                <o:OLEObject Type="Embed" ProgID="Equation.DSMT4" ShapeID="_x0000_i1086" DrawAspect="Content" ObjectID="_1771563787" r:id="rId126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:rsidR="000C231E" w:rsidRPr="005A087E" w:rsidRDefault="000C231E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231E" w:rsidRPr="005A087E" w:rsidRDefault="000C231E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231E" w:rsidRPr="005A087E" w:rsidRDefault="000C231E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0C231E" w:rsidRPr="005A087E" w:rsidRDefault="000C231E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231E" w:rsidRPr="005A087E" w:rsidRDefault="000C231E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3C08C1" w:rsidRPr="005A087E" w:rsidRDefault="003C08C1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3C08C1" w:rsidRPr="005A087E" w:rsidRDefault="003C08C1" w:rsidP="00363E17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3C08C1" w:rsidRPr="005A087E" w:rsidRDefault="003C08C1" w:rsidP="003C08C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3C08C1" w:rsidRPr="005A087E" w:rsidRDefault="003C08C1" w:rsidP="003C08C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3C08C1" w:rsidRPr="005A087E" w:rsidRDefault="003C08C1" w:rsidP="003C08C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3C08C1" w:rsidRPr="005A087E" w:rsidRDefault="003C08C1" w:rsidP="003C08C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3C08C1" w:rsidRPr="005A087E" w:rsidRDefault="003C08C1" w:rsidP="003C08C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3C08C1" w:rsidRPr="005A087E" w:rsidRDefault="003C08C1" w:rsidP="003C08C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3C08C1" w:rsidRPr="005A087E" w:rsidRDefault="003C08C1" w:rsidP="003C08C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02662E" w:rsidRPr="005A087E" w:rsidTr="00363E17">
        <w:tc>
          <w:tcPr>
            <w:tcW w:w="918" w:type="dxa"/>
            <w:vMerge w:val="restart"/>
            <w:shd w:val="clear" w:color="auto" w:fill="auto"/>
          </w:tcPr>
          <w:p w:rsidR="0002662E" w:rsidRPr="005A087E" w:rsidRDefault="0002662E" w:rsidP="0002662E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  <w:p w:rsidR="0002662E" w:rsidRPr="005A087E" w:rsidRDefault="0002662E" w:rsidP="0002662E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  <w:r w:rsidRPr="005A087E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  <w:t xml:space="preserve"> 2</w:t>
            </w:r>
          </w:p>
          <w:p w:rsidR="0002662E" w:rsidRPr="005A087E" w:rsidRDefault="0002662E" w:rsidP="0002662E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  <w:r w:rsidRPr="005A087E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  <w:t>(4,5 điểm)</w:t>
            </w:r>
          </w:p>
        </w:tc>
        <w:tc>
          <w:tcPr>
            <w:tcW w:w="8640" w:type="dxa"/>
            <w:shd w:val="clear" w:color="auto" w:fill="auto"/>
          </w:tcPr>
          <w:p w:rsidR="0002662E" w:rsidRPr="005A087E" w:rsidRDefault="0002662E" w:rsidP="0002662E">
            <w:pPr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B7D2D"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4AAC2172" wp14:editId="488BEF67">
                  <wp:extent cx="2496312" cy="245973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6312" cy="2459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02662E" w:rsidRPr="005A087E" w:rsidTr="00363E17">
        <w:tc>
          <w:tcPr>
            <w:tcW w:w="918" w:type="dxa"/>
            <w:vMerge/>
            <w:shd w:val="clear" w:color="auto" w:fill="auto"/>
          </w:tcPr>
          <w:p w:rsidR="0002662E" w:rsidRPr="005A087E" w:rsidRDefault="0002662E" w:rsidP="0002662E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</w:tc>
        <w:tc>
          <w:tcPr>
            <w:tcW w:w="864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a</w:t>
            </w:r>
            <w:r w:rsidRPr="007E1E0A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) </w: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Xét </w:t>
            </w:r>
            <w:r w:rsidRPr="007E1E0A">
              <w:rPr>
                <w:position w:val="-4"/>
              </w:rPr>
              <w:object w:dxaOrig="800" w:dyaOrig="279" w14:anchorId="63E9A028">
                <v:shape id="_x0000_i1087" type="#_x0000_t75" style="width:39.85pt;height:14.5pt" o:ole="">
                  <v:imagedata r:id="rId128" o:title=""/>
                </v:shape>
                <o:OLEObject Type="Embed" ProgID="Equation.DSMT4" ShapeID="_x0000_i1087" DrawAspect="Content" ObjectID="_1771563788" r:id="rId129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820" w:dyaOrig="300" w14:anchorId="14B1F899">
                <v:shape id="_x0000_i1088" type="#_x0000_t75" style="width:41.2pt;height:14.95pt" o:ole="">
                  <v:imagedata r:id="rId130" o:title=""/>
                </v:shape>
                <o:OLEObject Type="Embed" ProgID="Equation.DSMT4" ShapeID="_x0000_i1088" DrawAspect="Content" ObjectID="_1771563789" r:id="rId131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:</w:t>
            </w:r>
          </w:p>
          <w:p w:rsidR="0002662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1E0A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2640" w:dyaOrig="480" w14:anchorId="0A9AC5CD">
                <v:shape id="_x0000_i1089" type="#_x0000_t75" style="width:131.75pt;height:23.55pt" o:ole="">
                  <v:imagedata r:id="rId132" o:title=""/>
                </v:shape>
                <o:OLEObject Type="Embed" ProgID="Equation.DSMT4" ShapeID="_x0000_i1089" DrawAspect="Content" ObjectID="_1771563790" r:id="rId133"/>
              </w:object>
            </w:r>
          </w:p>
          <w:p w:rsidR="0002662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1E0A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500" w:dyaOrig="400" w14:anchorId="6EA2F022">
                <v:shape id="_x0000_i1090" type="#_x0000_t75" style="width:75.15pt;height:19.9pt" o:ole="">
                  <v:imagedata r:id="rId134" o:title=""/>
                </v:shape>
                <o:OLEObject Type="Embed" ProgID="Equation.DSMT4" ShapeID="_x0000_i1090" DrawAspect="Content" ObjectID="_1771563791" r:id="rId13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 Hai góc đối đỉnh)</w: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ậy </w:t>
            </w:r>
            <w:r w:rsidRPr="00616844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2480" w:dyaOrig="420" w14:anchorId="7BE33E10">
                <v:shape id="_x0000_i1091" type="#_x0000_t75" style="width:124.1pt;height:21.3pt" o:ole="">
                  <v:imagedata r:id="rId136" o:title=""/>
                </v:shape>
                <o:OLEObject Type="Embed" ProgID="Equation.DSMT4" ShapeID="_x0000_i1091" DrawAspect="Content" ObjectID="_1771563792" r:id="rId137"/>
              </w:object>
            </w:r>
          </w:p>
        </w:tc>
        <w:tc>
          <w:tcPr>
            <w:tcW w:w="990" w:type="dxa"/>
            <w:shd w:val="clear" w:color="auto" w:fill="auto"/>
          </w:tcPr>
          <w:p w:rsidR="0002662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  0,5</w:t>
            </w:r>
          </w:p>
          <w:p w:rsidR="0002662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   </w:t>
            </w: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02662E" w:rsidRPr="005A087E" w:rsidTr="00847899">
        <w:trPr>
          <w:trHeight w:val="84"/>
        </w:trPr>
        <w:tc>
          <w:tcPr>
            <w:tcW w:w="918" w:type="dxa"/>
            <w:vMerge/>
            <w:shd w:val="clear" w:color="auto" w:fill="auto"/>
          </w:tcPr>
          <w:p w:rsidR="0002662E" w:rsidRPr="005A087E" w:rsidRDefault="0002662E" w:rsidP="0002662E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</w:tc>
        <w:tc>
          <w:tcPr>
            <w:tcW w:w="864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ind w:left="-1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b</w: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) Xét 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80" w:dyaOrig="300">
                <v:shape id="_x0000_i1092" type="#_x0000_t75" style="width:39.4pt;height:14.95pt" o:ole="">
                  <v:imagedata r:id="rId138" o:title=""/>
                </v:shape>
                <o:OLEObject Type="Embed" ProgID="Equation.DSMT4" ShapeID="_x0000_i1092" DrawAspect="Content" ObjectID="_1771563793" r:id="rId139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vuông tại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320" w:dyaOrig="340">
                <v:shape id="_x0000_i1093" type="#_x0000_t75" style="width:16.3pt;height:16.75pt" o:ole="">
                  <v:imagedata r:id="rId140" o:title=""/>
                </v:shape>
                <o:OLEObject Type="Embed" ProgID="Equation.DSMT4" ShapeID="_x0000_i1093" DrawAspect="Content" ObjectID="_1771563794" r:id="rId141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heo định lí </w: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Pytagore ta có: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819" w:dyaOrig="340">
                <v:shape id="_x0000_i1094" type="#_x0000_t75" style="width:241.35pt;height:16.75pt" o:ole="">
                  <v:imagedata r:id="rId142" o:title=""/>
                </v:shape>
                <o:OLEObject Type="Embed" ProgID="Equation.DSMT4" ShapeID="_x0000_i1094" DrawAspect="Content" ObjectID="_1771563795" r:id="rId143"/>
              </w:objec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ind w:left="-1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uy ra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8"/>
                <w:sz w:val="28"/>
                <w:szCs w:val="28"/>
              </w:rPr>
              <w:object w:dxaOrig="2320" w:dyaOrig="400">
                <v:shape id="_x0000_i1095" type="#_x0000_t75" style="width:115.9pt;height:19.9pt" o:ole="">
                  <v:imagedata r:id="rId144" o:title=""/>
                </v:shape>
                <o:OLEObject Type="Embed" ProgID="Equation.DSMT4" ShapeID="_x0000_i1095" DrawAspect="Content" ObjectID="_1771563796" r:id="rId145"/>
              </w:object>
            </w:r>
          </w:p>
        </w:tc>
        <w:tc>
          <w:tcPr>
            <w:tcW w:w="99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02662E" w:rsidRPr="005A087E" w:rsidTr="00363E17">
        <w:tc>
          <w:tcPr>
            <w:tcW w:w="918" w:type="dxa"/>
            <w:vMerge/>
            <w:shd w:val="clear" w:color="auto" w:fill="auto"/>
          </w:tcPr>
          <w:p w:rsidR="0002662E" w:rsidRPr="005A087E" w:rsidRDefault="0002662E" w:rsidP="0002662E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</w:tc>
        <w:tc>
          <w:tcPr>
            <w:tcW w:w="864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c</w: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) Xét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800" w:dyaOrig="279">
                <v:shape id="_x0000_i1096" type="#_x0000_t75" style="width:39.85pt;height:14.5pt" o:ole="">
                  <v:imagedata r:id="rId146" o:title=""/>
                </v:shape>
                <o:OLEObject Type="Embed" ProgID="Equation.DSMT4" ShapeID="_x0000_i1096" DrawAspect="Content" ObjectID="_1771563797" r:id="rId147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80" w:dyaOrig="300">
                <v:shape id="_x0000_i1097" type="#_x0000_t75" style="width:39.4pt;height:14.95pt" o:ole="">
                  <v:imagedata r:id="rId148" o:title=""/>
                </v:shape>
                <o:OLEObject Type="Embed" ProgID="Equation.DSMT4" ShapeID="_x0000_i1097" DrawAspect="Content" ObjectID="_1771563798" r:id="rId149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:</w: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120" w:dyaOrig="400">
                <v:shape id="_x0000_i1098" type="#_x0000_t75" style="width:105.95pt;height:19.9pt" o:ole="">
                  <v:imagedata r:id="rId150" o:title=""/>
                </v:shape>
                <o:OLEObject Type="Embed" ProgID="Equation.DSMT4" ShapeID="_x0000_i1098" DrawAspect="Content" ObjectID="_1771563799" r:id="rId151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gt) </w: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D0A00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480" w:dyaOrig="400">
                <v:shape id="_x0000_i1099" type="#_x0000_t75" style="width:72.45pt;height:20.4pt" o:ole="">
                  <v:imagedata r:id="rId152" o:title=""/>
                </v:shape>
                <o:OLEObject Type="Embed" ProgID="Equation.DSMT4" ShapeID="_x0000_i1099" DrawAspect="Content" ObjectID="_1771563800" r:id="rId153"/>
              </w:objec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(vì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460" w:dyaOrig="279">
                <v:shape id="_x0000_i1100" type="#_x0000_t75" style="width:23.55pt;height:14.5pt" o:ole="">
                  <v:imagedata r:id="rId154" o:title=""/>
                </v:shape>
                <o:OLEObject Type="Embed" ProgID="Equation.DSMT4" ShapeID="_x0000_i1100" DrawAspect="Content" ObjectID="_1771563801" r:id="rId155"/>
              </w:objec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là tia phân giác 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của góc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740" w:dyaOrig="360">
                <v:shape id="_x0000_i1101" type="#_x0000_t75" style="width:36.7pt;height:18.1pt" o:ole="">
                  <v:imagedata r:id="rId156" o:title=""/>
                </v:shape>
                <o:OLEObject Type="Embed" ProgID="Equation.DSMT4" ShapeID="_x0000_i1101" DrawAspect="Content" ObjectID="_1771563802" r:id="rId157"/>
              </w:objec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Do đó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820" w:dyaOrig="300">
                <v:shape id="_x0000_i1102" type="#_x0000_t75" style="width:91.45pt;height:14.95pt" o:ole="">
                  <v:imagedata r:id="rId158" o:title=""/>
                </v:shape>
                <o:OLEObject Type="Embed" ProgID="Equation.DSMT4" ShapeID="_x0000_i1102" DrawAspect="Content" ObjectID="_1771563803" r:id="rId159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g.g).</w: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uy ra: </w:t>
            </w:r>
            <w:r w:rsidR="00BC1350"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219" w:dyaOrig="720">
                <v:shape id="_x0000_i1103" type="#_x0000_t75" style="width:60.7pt;height:36.25pt" o:ole="">
                  <v:imagedata r:id="rId160" o:title=""/>
                </v:shape>
                <o:OLEObject Type="Embed" ProgID="Equation.DSMT4" ShapeID="_x0000_i1103" DrawAspect="Content" ObjectID="_1771563804" r:id="rId161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tỉ số cạnh tương ứng).</w: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color w:val="000000" w:themeColor="text1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o đó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240" w:dyaOrig="300">
                <v:shape id="_x0000_i1104" type="#_x0000_t75" style="width:111.85pt;height:14.95pt" o:ole="">
                  <v:imagedata r:id="rId60" o:title=""/>
                </v:shape>
                <o:OLEObject Type="Embed" ProgID="Equation.DSMT4" ShapeID="_x0000_i1104" DrawAspect="Content" ObjectID="_1771563805" r:id="rId162"/>
              </w:object>
            </w:r>
          </w:p>
        </w:tc>
        <w:tc>
          <w:tcPr>
            <w:tcW w:w="99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02662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02662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  <w:p w:rsidR="0002662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02662E" w:rsidRPr="005A087E" w:rsidTr="00363E17">
        <w:tc>
          <w:tcPr>
            <w:tcW w:w="918" w:type="dxa"/>
            <w:shd w:val="clear" w:color="auto" w:fill="auto"/>
          </w:tcPr>
          <w:p w:rsidR="0002662E" w:rsidRPr="005A087E" w:rsidRDefault="0002662E" w:rsidP="0002662E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</w:tc>
        <w:tc>
          <w:tcPr>
            <w:tcW w:w="864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ind w:left="-1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) </w: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Vì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460" w:dyaOrig="279">
                <v:shape id="_x0000_i1105" type="#_x0000_t75" style="width:23.55pt;height:14.5pt" o:ole="">
                  <v:imagedata r:id="rId154" o:title=""/>
                </v:shape>
                <o:OLEObject Type="Embed" ProgID="Equation.DSMT4" ShapeID="_x0000_i1105" DrawAspect="Content" ObjectID="_1771563806" r:id="rId163"/>
              </w:objec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là tia phân giác 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của góc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639" w:dyaOrig="300">
                <v:shape id="_x0000_i1106" type="#_x0000_t75" style="width:32.15pt;height:14.95pt" o:ole="">
                  <v:imagedata r:id="rId164" o:title=""/>
                </v:shape>
                <o:OLEObject Type="Embed" ProgID="Equation.DSMT4" ShapeID="_x0000_i1106" DrawAspect="Content" ObjectID="_1771563807" r:id="rId165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nên suy ra:</w: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219" w:dyaOrig="720">
                <v:shape id="_x0000_i1107" type="#_x0000_t75" style="width:60.7pt;height:36.25pt" o:ole="">
                  <v:imagedata r:id="rId166" o:title=""/>
                </v:shape>
                <o:OLEObject Type="Embed" ProgID="Equation.DSMT4" ShapeID="_x0000_i1107" DrawAspect="Content" ObjectID="_1771563808" r:id="rId167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uy ra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219" w:dyaOrig="720">
                <v:shape id="_x0000_i1108" type="#_x0000_t75" style="width:60.7pt;height:36.25pt" o:ole="">
                  <v:imagedata r:id="rId168" o:title=""/>
                </v:shape>
                <o:OLEObject Type="Embed" ProgID="Equation.DSMT4" ShapeID="_x0000_i1108" DrawAspect="Content" ObjectID="_1771563809" r:id="rId169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380" w:dyaOrig="420">
                <v:shape id="_x0000_i1109" type="#_x0000_t75" style="width:19.45pt;height:20.4pt" o:ole="">
                  <v:imagedata r:id="rId170" o:title=""/>
                </v:shape>
                <o:OLEObject Type="Embed" ProgID="Equation.DSMT4" ShapeID="_x0000_i1109" DrawAspect="Content" ObjectID="_1771563810" r:id="rId171"/>
              </w:objec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ì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820" w:dyaOrig="300">
                <v:shape id="_x0000_i1110" type="#_x0000_t75" style="width:91.45pt;height:14.95pt" o:ole="">
                  <v:imagedata r:id="rId158" o:title=""/>
                </v:shape>
                <o:OLEObject Type="Embed" ProgID="Equation.DSMT4" ShapeID="_x0000_i1110" DrawAspect="Content" ObjectID="_1771563811" r:id="rId172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câu b) nên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280" w:dyaOrig="720">
                <v:shape id="_x0000_i1111" type="#_x0000_t75" style="width:63.4pt;height:36.25pt" o:ole="">
                  <v:imagedata r:id="rId173" o:title=""/>
                </v:shape>
                <o:OLEObject Type="Embed" ProgID="Equation.DSMT4" ShapeID="_x0000_i1111" DrawAspect="Content" ObjectID="_1771563812" r:id="rId174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uy ra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1219" w:dyaOrig="700">
                <v:shape id="_x0000_i1112" type="#_x0000_t75" style="width:60.7pt;height:35.3pt" o:ole="">
                  <v:imagedata r:id="rId175" o:title=""/>
                </v:shape>
                <o:OLEObject Type="Embed" ProgID="Equation.DSMT4" ShapeID="_x0000_i1112" DrawAspect="Content" ObjectID="_1771563813" r:id="rId176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420" w:dyaOrig="420">
                <v:shape id="_x0000_i1113" type="#_x0000_t75" style="width:20.4pt;height:20.4pt" o:ole="">
                  <v:imagedata r:id="rId177" o:title=""/>
                </v:shape>
                <o:OLEObject Type="Embed" ProgID="Equation.DSMT4" ShapeID="_x0000_i1113" DrawAspect="Content" ObjectID="_1771563814" r:id="rId178"/>
              </w:objec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color w:val="000000" w:themeColor="text1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ừ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380" w:dyaOrig="420">
                <v:shape id="_x0000_i1114" type="#_x0000_t75" style="width:19.45pt;height:20.4pt" o:ole="">
                  <v:imagedata r:id="rId170" o:title=""/>
                </v:shape>
                <o:OLEObject Type="Embed" ProgID="Equation.DSMT4" ShapeID="_x0000_i1114" DrawAspect="Content" ObjectID="_1771563815" r:id="rId179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420" w:dyaOrig="420">
                <v:shape id="_x0000_i1115" type="#_x0000_t75" style="width:20.4pt;height:20.4pt" o:ole="">
                  <v:imagedata r:id="rId180" o:title=""/>
                </v:shape>
                <o:OLEObject Type="Embed" ProgID="Equation.DSMT4" ShapeID="_x0000_i1115" DrawAspect="Content" ObjectID="_1771563816" r:id="rId181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uy ra: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240" w:dyaOrig="720">
                <v:shape id="_x0000_i1116" type="#_x0000_t75" style="width:62.5pt;height:36.25pt" o:ole="">
                  <v:imagedata r:id="rId182" o:title=""/>
                </v:shape>
                <o:OLEObject Type="Embed" ProgID="Equation.DSMT4" ShapeID="_x0000_i1116" DrawAspect="Content" ObjectID="_1771563817" r:id="rId183"/>
              </w:object>
            </w:r>
          </w:p>
        </w:tc>
        <w:tc>
          <w:tcPr>
            <w:tcW w:w="99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:rsidR="0002662E" w:rsidRPr="005A087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</w:tbl>
    <w:p w:rsidR="002C2666" w:rsidRPr="005A087E" w:rsidRDefault="002C2666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2C2666" w:rsidRPr="005A087E" w:rsidRDefault="002C2666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047E81" w:rsidRPr="005A087E" w:rsidRDefault="00047E81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047E81" w:rsidRPr="005A087E" w:rsidRDefault="00047E81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047E81" w:rsidRDefault="00047E81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5F022B" w:rsidRDefault="005F022B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BC1350" w:rsidRDefault="00BC1350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BC1350" w:rsidRDefault="00BC1350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047E81" w:rsidRDefault="00047E81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02662E" w:rsidRPr="005A087E" w:rsidRDefault="0002662E" w:rsidP="002C2666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tbl>
      <w:tblPr>
        <w:tblW w:w="15466" w:type="dxa"/>
        <w:tblInd w:w="-72" w:type="dxa"/>
        <w:tblLook w:val="04A0" w:firstRow="1" w:lastRow="0" w:firstColumn="1" w:lastColumn="0" w:noHBand="0" w:noVBand="1"/>
      </w:tblPr>
      <w:tblGrid>
        <w:gridCol w:w="10980"/>
        <w:gridCol w:w="4486"/>
      </w:tblGrid>
      <w:tr w:rsidR="005A087E" w:rsidRPr="005A087E" w:rsidTr="001826E2">
        <w:tc>
          <w:tcPr>
            <w:tcW w:w="10980" w:type="dxa"/>
            <w:shd w:val="clear" w:color="auto" w:fill="auto"/>
          </w:tcPr>
          <w:p w:rsidR="002F1599" w:rsidRPr="005A087E" w:rsidRDefault="002F1599" w:rsidP="002F1599">
            <w:pPr>
              <w:ind w:right="-15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lastRenderedPageBreak/>
              <w:t xml:space="preserve">   </w:t>
            </w:r>
            <w:r w:rsidRPr="005A087E">
              <w:rPr>
                <w:rFonts w:ascii="Times New Roman" w:hAnsi="Times New Roman" w:cs="Times New Roman"/>
                <w:color w:val="000000" w:themeColor="text1"/>
                <w:lang w:val="fr-FR"/>
              </w:rPr>
              <w:t>PHÒNG GD&amp;ĐT TX BA ĐỒN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 xml:space="preserve">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ab/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ab/>
              <w:t xml:space="preserve">      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HƯỚNG DẪN CHẤM</w:t>
            </w:r>
          </w:p>
          <w:p w:rsidR="002F1599" w:rsidRPr="005A087E" w:rsidRDefault="002F1599" w:rsidP="002F1599">
            <w:pPr>
              <w:ind w:right="-256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TRƯỜNG THCS QUẢNG LONG</w:t>
            </w:r>
            <w:r w:rsidRPr="005A087E">
              <w:rPr>
                <w:rFonts w:ascii="Times New Roman" w:hAnsi="Times New Roman" w:cs="Times New Roman"/>
                <w:color w:val="000000" w:themeColor="text1"/>
                <w:lang w:val="fr-FR"/>
              </w:rPr>
              <w:t xml:space="preserve">          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 xml:space="preserve">ĐỀ KIỂM TRA </w:t>
            </w:r>
            <w:r w:rsidR="00E771A8"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GIỮA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 xml:space="preserve"> HỌC KỲ I</w:t>
            </w:r>
            <w:r w:rsidR="00E771A8"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I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 xml:space="preserve"> – MÔN : TOÁN 8</w:t>
            </w:r>
          </w:p>
          <w:p w:rsidR="002F1599" w:rsidRPr="005A087E" w:rsidRDefault="002F1599" w:rsidP="002F159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Ã ĐỀ 2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          </w:t>
            </w: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NĂM HỌC 2023 – 2024</w:t>
            </w:r>
          </w:p>
          <w:p w:rsidR="002F1599" w:rsidRPr="005A087E" w:rsidRDefault="002F1599" w:rsidP="00E04767">
            <w:pPr>
              <w:ind w:left="4320" w:firstLine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4294967295" distB="4294967295" distL="114300" distR="114300" simplePos="0" relativeHeight="251728896" behindDoc="0" locked="0" layoutInCell="1" allowOverlap="1" wp14:anchorId="482F3A42" wp14:editId="56DAD50F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34924</wp:posOffset>
                      </wp:positionV>
                      <wp:extent cx="2117725" cy="0"/>
                      <wp:effectExtent l="0" t="0" r="34925" b="19050"/>
                      <wp:wrapNone/>
                      <wp:docPr id="36" name="Straight Arrow Connector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177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9EB015" id="Straight Arrow Connector 36" o:spid="_x0000_s1026" type="#_x0000_t32" style="position:absolute;margin-left:17.15pt;margin-top:2.75pt;width:166.75pt;height:0;z-index:2517288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"/>
                  </w:pict>
                </mc:Fallback>
              </mc:AlternateConten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(</w:t>
            </w:r>
            <w:r w:rsidRPr="005A087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Hướng dẫn chấm gồm có 2 trang)</w:t>
            </w:r>
            <w:r w:rsidRPr="005A087E">
              <w:rPr>
                <w:rFonts w:ascii="Times New Roman" w:hAnsi="Times New Roman" w:cs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4294967295" distB="4294967295" distL="114300" distR="114300" simplePos="0" relativeHeight="251727872" behindDoc="0" locked="0" layoutInCell="1" allowOverlap="1" wp14:anchorId="242C8D8C" wp14:editId="5C3EF951">
                      <wp:simplePos x="0" y="0"/>
                      <wp:positionH relativeFrom="column">
                        <wp:posOffset>3471545</wp:posOffset>
                      </wp:positionH>
                      <wp:positionV relativeFrom="paragraph">
                        <wp:posOffset>11429</wp:posOffset>
                      </wp:positionV>
                      <wp:extent cx="2976880" cy="0"/>
                      <wp:effectExtent l="0" t="0" r="33020" b="19050"/>
                      <wp:wrapNone/>
                      <wp:docPr id="37" name="Straight Arrow Connector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76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203C16" id="Straight Arrow Connector 37" o:spid="_x0000_s1026" type="#_x0000_t32" style="position:absolute;margin-left:273.35pt;margin-top:.9pt;width:234.4pt;height:0;z-index:2517278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"/>
                  </w:pict>
                </mc:Fallback>
              </mc:AlternateContent>
            </w:r>
          </w:p>
        </w:tc>
        <w:tc>
          <w:tcPr>
            <w:tcW w:w="4486" w:type="dxa"/>
            <w:shd w:val="clear" w:color="auto" w:fill="auto"/>
          </w:tcPr>
          <w:p w:rsidR="002F1599" w:rsidRPr="005A087E" w:rsidRDefault="002F1599" w:rsidP="002F1599">
            <w:pPr>
              <w:ind w:right="-27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</w:tr>
    </w:tbl>
    <w:p w:rsidR="002F1599" w:rsidRPr="005A087E" w:rsidRDefault="002F1599" w:rsidP="00E04767">
      <w:pPr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I. TRẮC NGHIỆM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4 điểm)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ỗi câu chọn đúng 0.25đ</w:t>
      </w:r>
    </w:p>
    <w:tbl>
      <w:tblPr>
        <w:tblW w:w="1041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9"/>
        <w:gridCol w:w="508"/>
        <w:gridCol w:w="540"/>
        <w:gridCol w:w="540"/>
        <w:gridCol w:w="540"/>
        <w:gridCol w:w="630"/>
        <w:gridCol w:w="540"/>
        <w:gridCol w:w="540"/>
        <w:gridCol w:w="540"/>
        <w:gridCol w:w="630"/>
        <w:gridCol w:w="630"/>
        <w:gridCol w:w="630"/>
        <w:gridCol w:w="540"/>
        <w:gridCol w:w="540"/>
        <w:gridCol w:w="540"/>
        <w:gridCol w:w="540"/>
        <w:gridCol w:w="540"/>
      </w:tblGrid>
      <w:tr w:rsidR="005A087E" w:rsidRPr="005A087E" w:rsidTr="001826E2"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599" w:rsidRPr="005A087E" w:rsidRDefault="002F1599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599" w:rsidRPr="005A087E" w:rsidRDefault="002F1599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599" w:rsidRPr="005A087E" w:rsidRDefault="002F1599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599" w:rsidRPr="005A087E" w:rsidRDefault="002F1599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</w:tr>
      <w:tr w:rsidR="005A087E" w:rsidRPr="005A087E" w:rsidTr="001826E2"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2F1599" w:rsidP="002F159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1599" w:rsidRPr="005A087E" w:rsidRDefault="005F022B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599" w:rsidRPr="005A087E" w:rsidRDefault="005F022B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599" w:rsidRPr="005A087E" w:rsidRDefault="005F022B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599" w:rsidRPr="005A087E" w:rsidRDefault="005F022B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599" w:rsidRPr="005A087E" w:rsidRDefault="005F022B" w:rsidP="002F15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</w:tbl>
    <w:p w:rsidR="002F1599" w:rsidRPr="005A087E" w:rsidRDefault="002F1599" w:rsidP="002F1599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I. 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TỰ LUẬN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6 điểm)</w:t>
      </w:r>
    </w:p>
    <w:tbl>
      <w:tblPr>
        <w:tblW w:w="1054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18"/>
        <w:gridCol w:w="8640"/>
        <w:gridCol w:w="990"/>
      </w:tblGrid>
      <w:tr w:rsidR="005A087E" w:rsidRPr="005A087E" w:rsidTr="006C594D">
        <w:tc>
          <w:tcPr>
            <w:tcW w:w="918" w:type="dxa"/>
            <w:shd w:val="clear" w:color="auto" w:fill="auto"/>
          </w:tcPr>
          <w:p w:rsidR="00ED173E" w:rsidRPr="005A087E" w:rsidRDefault="00ED173E" w:rsidP="00E52395">
            <w:pPr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8640" w:type="dxa"/>
            <w:shd w:val="clear" w:color="auto" w:fill="auto"/>
          </w:tcPr>
          <w:p w:rsidR="00ED173E" w:rsidRPr="005A087E" w:rsidRDefault="00ED173E" w:rsidP="00E52395">
            <w:pPr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Nội dung</w:t>
            </w:r>
          </w:p>
        </w:tc>
        <w:tc>
          <w:tcPr>
            <w:tcW w:w="990" w:type="dxa"/>
            <w:shd w:val="clear" w:color="auto" w:fill="auto"/>
          </w:tcPr>
          <w:p w:rsidR="00ED173E" w:rsidRPr="005A087E" w:rsidRDefault="00ED173E" w:rsidP="00E52395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5A087E" w:rsidRPr="005A087E" w:rsidTr="006C594D">
        <w:tc>
          <w:tcPr>
            <w:tcW w:w="918" w:type="dxa"/>
            <w:vMerge w:val="restart"/>
            <w:shd w:val="clear" w:color="auto" w:fill="auto"/>
          </w:tcPr>
          <w:p w:rsidR="007D669D" w:rsidRPr="005A087E" w:rsidRDefault="007D669D" w:rsidP="007D669D">
            <w:pPr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 xml:space="preserve">1 </w:t>
            </w:r>
          </w:p>
          <w:p w:rsidR="007D669D" w:rsidRPr="005A087E" w:rsidRDefault="007D669D" w:rsidP="007D669D">
            <w:pPr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(1,5 điểm)</w:t>
            </w:r>
          </w:p>
        </w:tc>
        <w:tc>
          <w:tcPr>
            <w:tcW w:w="8640" w:type="dxa"/>
            <w:shd w:val="clear" w:color="auto" w:fill="auto"/>
          </w:tcPr>
          <w:p w:rsidR="007D669D" w:rsidRPr="005A087E" w:rsidRDefault="007D669D" w:rsidP="007D669D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  <w:p w:rsidR="007D669D" w:rsidRPr="005A087E" w:rsidRDefault="007D669D" w:rsidP="007D669D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ĐKXĐ: 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134E77" w:rsidRPr="005A087E">
              <w:rPr>
                <w:rFonts w:ascii="Times New Roman" w:hAnsi="Times New Roman" w:cs="Times New Roman"/>
                <w:color w:val="000000" w:themeColor="text1"/>
                <w:position w:val="-58"/>
                <w:sz w:val="28"/>
                <w:szCs w:val="28"/>
              </w:rPr>
              <w:object w:dxaOrig="1219" w:dyaOrig="1300">
                <v:shape id="_x0000_i1117" type="#_x0000_t75" style="width:60.7pt;height:64.3pt" o:ole="">
                  <v:imagedata r:id="rId103" o:title=""/>
                </v:shape>
                <o:OLEObject Type="Embed" ProgID="Equation.DSMT4" ShapeID="_x0000_i1117" DrawAspect="Content" ObjectID="_1771563818" r:id="rId184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ay 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980" w:dyaOrig="820" w14:anchorId="4C6496C0">
                <v:shape id="_x0000_i1118" type="#_x0000_t75" style="width:48.9pt;height:41.2pt" o:ole="">
                  <v:imagedata r:id="rId105" o:title=""/>
                </v:shape>
                <o:OLEObject Type="Embed" ProgID="Equation.DSMT4" ShapeID="_x0000_i1118" DrawAspect="Content" ObjectID="_1771563819" r:id="rId185"/>
              </w:object>
            </w:r>
          </w:p>
        </w:tc>
        <w:tc>
          <w:tcPr>
            <w:tcW w:w="990" w:type="dxa"/>
            <w:shd w:val="clear" w:color="auto" w:fill="auto"/>
          </w:tcPr>
          <w:p w:rsidR="007D669D" w:rsidRPr="005A087E" w:rsidRDefault="007D669D" w:rsidP="007D669D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7D669D" w:rsidRPr="005A087E" w:rsidRDefault="007D669D" w:rsidP="007D669D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:rsidR="007D669D" w:rsidRPr="005A087E" w:rsidRDefault="007D669D" w:rsidP="007D669D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A087E" w:rsidRPr="005A087E" w:rsidTr="006C594D">
        <w:tc>
          <w:tcPr>
            <w:tcW w:w="918" w:type="dxa"/>
            <w:vMerge/>
            <w:shd w:val="clear" w:color="auto" w:fill="auto"/>
          </w:tcPr>
          <w:p w:rsidR="000C5D31" w:rsidRPr="005A087E" w:rsidRDefault="000C5D31" w:rsidP="000C5D31">
            <w:pPr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640" w:type="dxa"/>
            <w:shd w:val="clear" w:color="auto" w:fill="auto"/>
          </w:tcPr>
          <w:p w:rsidR="000C5D31" w:rsidRPr="005A087E" w:rsidRDefault="000C5D31" w:rsidP="000C5D31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</w:p>
          <w:p w:rsidR="000C5D31" w:rsidRPr="005A087E" w:rsidRDefault="000C5D31" w:rsidP="000C5D31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6080" w:dyaOrig="800">
                <v:shape id="_x0000_i1119" type="#_x0000_t75" style="width:302.95pt;height:39.85pt" o:ole="">
                  <v:imagedata r:id="rId186" o:title=""/>
                </v:shape>
                <o:OLEObject Type="Embed" ProgID="Equation.DSMT4" ShapeID="_x0000_i1119" DrawAspect="Content" ObjectID="_1771563820" r:id="rId187"/>
              </w:object>
            </w:r>
          </w:p>
          <w:p w:rsidR="000C5D31" w:rsidRPr="005A087E" w:rsidRDefault="000C5D31" w:rsidP="000C5D31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6080" w:dyaOrig="880">
                <v:shape id="_x0000_i1120" type="#_x0000_t75" style="width:302.05pt;height:45.3pt" o:ole="">
                  <v:imagedata r:id="rId188" o:title=""/>
                </v:shape>
                <o:OLEObject Type="Embed" ProgID="Equation.DSMT4" ShapeID="_x0000_i1120" DrawAspect="Content" ObjectID="_1771563821" r:id="rId189"/>
              </w:object>
            </w:r>
          </w:p>
          <w:p w:rsidR="000C5D31" w:rsidRPr="005A087E" w:rsidRDefault="000C5D31" w:rsidP="000C5D31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3280" w:dyaOrig="820">
                <v:shape id="_x0000_i1121" type="#_x0000_t75" style="width:163.9pt;height:42.55pt" o:ole="">
                  <v:imagedata r:id="rId190" o:title=""/>
                </v:shape>
                <o:OLEObject Type="Embed" ProgID="Equation.DSMT4" ShapeID="_x0000_i1121" DrawAspect="Content" ObjectID="_1771563822" r:id="rId191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1760" w:dyaOrig="800">
                <v:shape id="_x0000_i1122" type="#_x0000_t75" style="width:86.95pt;height:39.4pt" o:ole="">
                  <v:imagedata r:id="rId192" o:title=""/>
                </v:shape>
                <o:OLEObject Type="Embed" ProgID="Equation.DSMT4" ShapeID="_x0000_i1122" DrawAspect="Content" ObjectID="_1771563823" r:id="rId193"/>
              </w:object>
            </w:r>
          </w:p>
          <w:p w:rsidR="000C5D31" w:rsidRPr="005A087E" w:rsidRDefault="000C5D31" w:rsidP="000C5D31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36"/>
                <w:sz w:val="28"/>
                <w:szCs w:val="28"/>
              </w:rPr>
              <w:object w:dxaOrig="1760" w:dyaOrig="840">
                <v:shape id="_x0000_i1123" type="#_x0000_t75" style="width:86.95pt;height:42.1pt" o:ole="">
                  <v:imagedata r:id="rId194" o:title=""/>
                </v:shape>
                <o:OLEObject Type="Embed" ProgID="Equation.DSMT4" ShapeID="_x0000_i1123" DrawAspect="Content" ObjectID="_1771563824" r:id="rId195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820" w:dyaOrig="720">
                <v:shape id="_x0000_i1124" type="#_x0000_t75" style="width:41.2pt;height:36.25pt" o:ole="">
                  <v:imagedata r:id="rId196" o:title=""/>
                </v:shape>
                <o:OLEObject Type="Embed" ProgID="Equation.DSMT4" ShapeID="_x0000_i1124" DrawAspect="Content" ObjectID="_1771563825" r:id="rId197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:rsidR="000C5D31" w:rsidRPr="005A087E" w:rsidRDefault="000C5D31" w:rsidP="000C5D31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ậy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060" w:dyaOrig="720">
                <v:shape id="_x0000_i1125" type="#_x0000_t75" style="width:52.55pt;height:36.25pt" o:ole="">
                  <v:imagedata r:id="rId198" o:title=""/>
                </v:shape>
                <o:OLEObject Type="Embed" ProgID="Equation.DSMT4" ShapeID="_x0000_i1125" DrawAspect="Content" ObjectID="_1771563826" r:id="rId199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Với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80" w:dyaOrig="300">
                <v:shape id="_x0000_i1126" type="#_x0000_t75" style="width:28.55pt;height:14.95pt" o:ole="">
                  <v:imagedata r:id="rId123" o:title=""/>
                </v:shape>
                <o:OLEObject Type="Embed" ProgID="Equation.DSMT4" ShapeID="_x0000_i1126" DrawAspect="Content" ObjectID="_1771563827" r:id="rId200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60" w:dyaOrig="300">
                <v:shape id="_x0000_i1127" type="#_x0000_t75" style="width:39.4pt;height:14.95pt" o:ole="">
                  <v:imagedata r:id="rId125" o:title=""/>
                </v:shape>
                <o:OLEObject Type="Embed" ProgID="Equation.DSMT4" ShapeID="_x0000_i1127" DrawAspect="Content" ObjectID="_1771563828" r:id="rId201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C5D31" w:rsidRPr="005A087E" w:rsidRDefault="000C5D31" w:rsidP="000C5D31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616844" w:rsidRPr="005A087E" w:rsidTr="006C594D">
        <w:tc>
          <w:tcPr>
            <w:tcW w:w="918" w:type="dxa"/>
            <w:vMerge w:val="restart"/>
            <w:shd w:val="clear" w:color="auto" w:fill="auto"/>
          </w:tcPr>
          <w:p w:rsidR="00616844" w:rsidRPr="005A087E" w:rsidRDefault="00616844" w:rsidP="00616844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  <w:p w:rsidR="00616844" w:rsidRPr="005A087E" w:rsidRDefault="00616844" w:rsidP="00616844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  <w:r w:rsidRPr="005A087E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  <w:t xml:space="preserve"> 2</w:t>
            </w:r>
          </w:p>
          <w:p w:rsidR="00616844" w:rsidRPr="005A087E" w:rsidRDefault="00616844" w:rsidP="00616844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  <w:r w:rsidRPr="005A087E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  <w:t>(4,5 điểm)</w:t>
            </w:r>
          </w:p>
        </w:tc>
        <w:tc>
          <w:tcPr>
            <w:tcW w:w="8640" w:type="dxa"/>
            <w:shd w:val="clear" w:color="auto" w:fill="auto"/>
          </w:tcPr>
          <w:p w:rsidR="00616844" w:rsidRPr="005A087E" w:rsidRDefault="00CB7D2D" w:rsidP="00616844">
            <w:pPr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B7D2D"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54F18F84" wp14:editId="079AFC40">
                  <wp:extent cx="2633472" cy="247802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3472" cy="2478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shd w:val="clear" w:color="auto" w:fill="auto"/>
          </w:tcPr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02662E" w:rsidRPr="005A087E" w:rsidTr="006C594D">
        <w:tc>
          <w:tcPr>
            <w:tcW w:w="918" w:type="dxa"/>
            <w:vMerge/>
            <w:shd w:val="clear" w:color="auto" w:fill="auto"/>
          </w:tcPr>
          <w:p w:rsidR="0002662E" w:rsidRPr="005A087E" w:rsidRDefault="0002662E" w:rsidP="0002662E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</w:tc>
        <w:tc>
          <w:tcPr>
            <w:tcW w:w="8640" w:type="dxa"/>
            <w:shd w:val="clear" w:color="auto" w:fill="auto"/>
          </w:tcPr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a</w:t>
            </w:r>
            <w:r w:rsidRPr="007E1E0A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) </w: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Xét </w:t>
            </w:r>
            <w:r w:rsidRPr="006011EE">
              <w:rPr>
                <w:position w:val="-6"/>
              </w:rPr>
              <w:object w:dxaOrig="900" w:dyaOrig="300" w14:anchorId="2493616D">
                <v:shape id="_x0000_i1128" type="#_x0000_t75" style="width:45.3pt;height:14.95pt" o:ole="">
                  <v:imagedata r:id="rId203" o:title=""/>
                </v:shape>
                <o:OLEObject Type="Embed" ProgID="Equation.DSMT4" ShapeID="_x0000_i1128" DrawAspect="Content" ObjectID="_1771563829" r:id="rId204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</w:t>
            </w:r>
            <w:r w:rsidRPr="006011EE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820" w:dyaOrig="360" w14:anchorId="450D6817">
                <v:shape id="_x0000_i1129" type="#_x0000_t75" style="width:41.2pt;height:18.1pt" o:ole="">
                  <v:imagedata r:id="rId205" o:title=""/>
                </v:shape>
                <o:OLEObject Type="Embed" ProgID="Equation.DSMT4" ShapeID="_x0000_i1129" DrawAspect="Content" ObjectID="_1771563830" r:id="rId206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:</w:t>
            </w:r>
          </w:p>
          <w:p w:rsidR="0002662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1E0A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2720" w:dyaOrig="480" w14:anchorId="2E5F1DDD">
                <v:shape id="_x0000_i1130" type="#_x0000_t75" style="width:135.4pt;height:23.55pt" o:ole="">
                  <v:imagedata r:id="rId207" o:title=""/>
                </v:shape>
                <o:OLEObject Type="Embed" ProgID="Equation.DSMT4" ShapeID="_x0000_i1130" DrawAspect="Content" ObjectID="_1771563831" r:id="rId208"/>
              </w:object>
            </w:r>
          </w:p>
          <w:p w:rsidR="0002662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ECD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600" w:dyaOrig="460" w14:anchorId="12096328">
                <v:shape id="_x0000_i1131" type="#_x0000_t75" style="width:79.7pt;height:23.1pt" o:ole="">
                  <v:imagedata r:id="rId209" o:title=""/>
                </v:shape>
                <o:OLEObject Type="Embed" ProgID="Equation.DSMT4" ShapeID="_x0000_i1131" DrawAspect="Content" ObjectID="_1771563832" r:id="rId210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 Hai góc đối đỉnh)</w:t>
            </w:r>
          </w:p>
          <w:p w:rsidR="0002662E" w:rsidRPr="005A087E" w:rsidRDefault="0002662E" w:rsidP="0002662E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ậy </w:t>
            </w:r>
            <w:r w:rsidRPr="00616844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2600" w:dyaOrig="420" w14:anchorId="0D2DAE08">
                <v:shape id="_x0000_i1132" type="#_x0000_t75" style="width:129.95pt;height:21.3pt" o:ole="">
                  <v:imagedata r:id="rId211" o:title=""/>
                </v:shape>
                <o:OLEObject Type="Embed" ProgID="Equation.DSMT4" ShapeID="_x0000_i1132" DrawAspect="Content" ObjectID="_1771563833" r:id="rId212"/>
              </w:object>
            </w:r>
          </w:p>
        </w:tc>
        <w:tc>
          <w:tcPr>
            <w:tcW w:w="990" w:type="dxa"/>
            <w:shd w:val="clear" w:color="auto" w:fill="auto"/>
          </w:tcPr>
          <w:p w:rsidR="0002662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:rsidR="0002662E" w:rsidRDefault="0002662E" w:rsidP="0002662E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Pr="005A087E" w:rsidRDefault="0002662E" w:rsidP="0002662E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   0,5</w:t>
            </w:r>
          </w:p>
        </w:tc>
      </w:tr>
      <w:tr w:rsidR="00616844" w:rsidRPr="005A087E" w:rsidTr="006C594D">
        <w:tc>
          <w:tcPr>
            <w:tcW w:w="918" w:type="dxa"/>
            <w:vMerge/>
            <w:shd w:val="clear" w:color="auto" w:fill="auto"/>
          </w:tcPr>
          <w:p w:rsidR="00616844" w:rsidRPr="005A087E" w:rsidRDefault="00616844" w:rsidP="00616844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</w:tc>
        <w:tc>
          <w:tcPr>
            <w:tcW w:w="8640" w:type="dxa"/>
            <w:shd w:val="clear" w:color="auto" w:fill="auto"/>
          </w:tcPr>
          <w:p w:rsidR="00616844" w:rsidRPr="005A087E" w:rsidRDefault="0002662E" w:rsidP="00616844">
            <w:pPr>
              <w:tabs>
                <w:tab w:val="left" w:pos="2268"/>
                <w:tab w:val="left" w:pos="4536"/>
                <w:tab w:val="left" w:pos="6804"/>
              </w:tabs>
              <w:ind w:left="-1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b</w:t>
            </w:r>
            <w:r w:rsidR="00616844"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) Xét </w:t>
            </w:r>
            <w:r w:rsidR="006011EE" w:rsidRPr="006011EE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880" w:dyaOrig="360" w14:anchorId="66E25CBE">
                <v:shape id="_x0000_i1133" type="#_x0000_t75" style="width:43.9pt;height:18.1pt" o:ole="">
                  <v:imagedata r:id="rId213" o:title=""/>
                </v:shape>
                <o:OLEObject Type="Embed" ProgID="Equation.DSMT4" ShapeID="_x0000_i1133" DrawAspect="Content" ObjectID="_1771563834" r:id="rId214"/>
              </w:object>
            </w:r>
            <w:r w:rsidR="00616844"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vuông tại </w:t>
            </w:r>
            <w:r w:rsidR="006011EE" w:rsidRPr="005A087E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420" w:dyaOrig="340" w14:anchorId="150CC47C">
                <v:shape id="_x0000_i1134" type="#_x0000_t75" style="width:21.3pt;height:16.75pt" o:ole="">
                  <v:imagedata r:id="rId215" o:title=""/>
                </v:shape>
                <o:OLEObject Type="Embed" ProgID="Equation.DSMT4" ShapeID="_x0000_i1134" DrawAspect="Content" ObjectID="_1771563835" r:id="rId216"/>
              </w:object>
            </w:r>
            <w:r w:rsidR="00616844"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heo định lí </w:t>
            </w:r>
            <w:r w:rsidR="00616844"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Pytagore ta có: </w:t>
            </w: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6011EE" w:rsidRPr="006011EE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4980" w:dyaOrig="400" w14:anchorId="25DA8C42">
                <v:shape id="_x0000_i1135" type="#_x0000_t75" style="width:249.05pt;height:19.9pt" o:ole="">
                  <v:imagedata r:id="rId217" o:title=""/>
                </v:shape>
                <o:OLEObject Type="Embed" ProgID="Equation.DSMT4" ShapeID="_x0000_i1135" DrawAspect="Content" ObjectID="_1771563836" r:id="rId218"/>
              </w:object>
            </w:r>
            <w:r w:rsidR="00616844"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:rsidR="00616844" w:rsidRPr="005A087E" w:rsidRDefault="0002662E" w:rsidP="00616844">
            <w:pPr>
              <w:tabs>
                <w:tab w:val="left" w:pos="2268"/>
                <w:tab w:val="left" w:pos="4536"/>
                <w:tab w:val="left" w:pos="6804"/>
              </w:tabs>
              <w:ind w:left="-1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616844"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uy ra </w:t>
            </w:r>
            <w:r w:rsidR="006011EE" w:rsidRPr="006011EE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2340" w:dyaOrig="440" w14:anchorId="4C439731">
                <v:shape id="_x0000_i1136" type="#_x0000_t75" style="width:117.3pt;height:22.2pt" o:ole="">
                  <v:imagedata r:id="rId219" o:title=""/>
                </v:shape>
                <o:OLEObject Type="Embed" ProgID="Equation.DSMT4" ShapeID="_x0000_i1136" DrawAspect="Content" ObjectID="_1771563837" r:id="rId220"/>
              </w:object>
            </w:r>
          </w:p>
        </w:tc>
        <w:tc>
          <w:tcPr>
            <w:tcW w:w="990" w:type="dxa"/>
            <w:shd w:val="clear" w:color="auto" w:fill="auto"/>
          </w:tcPr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616844" w:rsidRPr="005A087E" w:rsidTr="006C594D">
        <w:tc>
          <w:tcPr>
            <w:tcW w:w="918" w:type="dxa"/>
            <w:vMerge/>
            <w:shd w:val="clear" w:color="auto" w:fill="auto"/>
          </w:tcPr>
          <w:p w:rsidR="00616844" w:rsidRPr="005A087E" w:rsidRDefault="00616844" w:rsidP="00616844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</w:tc>
        <w:tc>
          <w:tcPr>
            <w:tcW w:w="8640" w:type="dxa"/>
            <w:shd w:val="clear" w:color="auto" w:fill="auto"/>
          </w:tcPr>
          <w:p w:rsidR="00616844" w:rsidRPr="005A087E" w:rsidRDefault="00616844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c</w: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) Xét </w:t>
            </w:r>
            <w:r w:rsidR="00774ECD" w:rsidRPr="00774EC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880" w:dyaOrig="300" w14:anchorId="36E965F1">
                <v:shape id="_x0000_i1137" type="#_x0000_t75" style="width:43.45pt;height:14.95pt" o:ole="">
                  <v:imagedata r:id="rId221" o:title=""/>
                </v:shape>
                <o:OLEObject Type="Embed" ProgID="Equation.DSMT4" ShapeID="_x0000_i1137" DrawAspect="Content" ObjectID="_1771563838" r:id="rId222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</w:t>
            </w:r>
            <w:r w:rsidR="00774ECD" w:rsidRPr="00774ECD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820" w:dyaOrig="360" w14:anchorId="32F89390">
                <v:shape id="_x0000_i1138" type="#_x0000_t75" style="width:41.2pt;height:18.1pt" o:ole="">
                  <v:imagedata r:id="rId223" o:title=""/>
                </v:shape>
                <o:OLEObject Type="Embed" ProgID="Equation.DSMT4" ShapeID="_x0000_i1138" DrawAspect="Content" ObjectID="_1771563839" r:id="rId224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:</w:t>
            </w:r>
          </w:p>
          <w:p w:rsidR="00616844" w:rsidRPr="005A087E" w:rsidRDefault="00774ECD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ECD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2220" w:dyaOrig="460" w14:anchorId="0541B9F5">
                <v:shape id="_x0000_i1139" type="#_x0000_t75" style="width:110.05pt;height:23.1pt" o:ole="">
                  <v:imagedata r:id="rId225" o:title=""/>
                </v:shape>
                <o:OLEObject Type="Embed" ProgID="Equation.DSMT4" ShapeID="_x0000_i1139" DrawAspect="Content" ObjectID="_1771563840" r:id="rId226"/>
              </w:object>
            </w:r>
            <w:r w:rsidR="00616844"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gt) </w:t>
            </w:r>
          </w:p>
          <w:p w:rsidR="00616844" w:rsidRPr="005A087E" w:rsidRDefault="00774ECD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ECD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560" w:dyaOrig="460">
                <v:shape id="_x0000_i1140" type="#_x0000_t75" style="width:77pt;height:23.55pt" o:ole="">
                  <v:imagedata r:id="rId227" o:title=""/>
                </v:shape>
                <o:OLEObject Type="Embed" ProgID="Equation.DSMT4" ShapeID="_x0000_i1140" DrawAspect="Content" ObjectID="_1771563841" r:id="rId228"/>
              </w:objec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616844"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(vì </w:t>
            </w:r>
            <w:r w:rsidRPr="00774EC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80" w:dyaOrig="300" w14:anchorId="7E238D2E">
                <v:shape id="_x0000_i1141" type="#_x0000_t75" style="width:24pt;height:14.95pt" o:ole="">
                  <v:imagedata r:id="rId229" o:title=""/>
                </v:shape>
                <o:OLEObject Type="Embed" ProgID="Equation.DSMT4" ShapeID="_x0000_i1141" DrawAspect="Content" ObjectID="_1771563842" r:id="rId230"/>
              </w:object>
            </w:r>
            <w:r w:rsidR="00616844"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là tia phân giác </w:t>
            </w:r>
            <w:r w:rsidR="00616844"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của góc </w:t>
            </w:r>
            <w:r w:rsidR="00616844" w:rsidRPr="005A087E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740" w:dyaOrig="360" w14:anchorId="34EC23C2">
                <v:shape id="_x0000_i1142" type="#_x0000_t75" style="width:36.7pt;height:18.1pt" o:ole="">
                  <v:imagedata r:id="rId156" o:title=""/>
                </v:shape>
                <o:OLEObject Type="Embed" ProgID="Equation.DSMT4" ShapeID="_x0000_i1142" DrawAspect="Content" ObjectID="_1771563843" r:id="rId231"/>
              </w:object>
            </w:r>
          </w:p>
          <w:p w:rsidR="00616844" w:rsidRPr="005A087E" w:rsidRDefault="00616844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Do đó </w:t>
            </w:r>
            <w:r w:rsidR="00774ECD" w:rsidRPr="00774ECD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20" w:dyaOrig="360" w14:anchorId="6224A1AA">
                <v:shape id="_x0000_i1143" type="#_x0000_t75" style="width:96pt;height:18.1pt" o:ole="">
                  <v:imagedata r:id="rId232" o:title=""/>
                </v:shape>
                <o:OLEObject Type="Embed" ProgID="Equation.DSMT4" ShapeID="_x0000_i1143" DrawAspect="Content" ObjectID="_1771563844" r:id="rId233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g.g).</w:t>
            </w:r>
          </w:p>
          <w:p w:rsidR="00616844" w:rsidRPr="005A087E" w:rsidRDefault="00616844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uy ra: </w:t>
            </w:r>
            <w:r w:rsidR="00F25A93" w:rsidRPr="00774ECD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1280" w:dyaOrig="760" w14:anchorId="325AEEF2">
                <v:shape id="_x0000_i1144" type="#_x0000_t75" style="width:63.4pt;height:38.05pt" o:ole="">
                  <v:imagedata r:id="rId234" o:title=""/>
                </v:shape>
                <o:OLEObject Type="Embed" ProgID="Equation.DSMT4" ShapeID="_x0000_i1144" DrawAspect="Content" ObjectID="_1771563845" r:id="rId235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tỉ số cạnh tương ứng).</w:t>
            </w:r>
          </w:p>
          <w:p w:rsidR="00616844" w:rsidRPr="005A087E" w:rsidRDefault="00616844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color w:val="000000" w:themeColor="text1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o đó </w:t>
            </w:r>
            <w:r w:rsidR="00774ECD" w:rsidRPr="00774ECD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2340" w:dyaOrig="360" w14:anchorId="658D7AE0">
                <v:shape id="_x0000_i1145" type="#_x0000_t75" style="width:117.3pt;height:18.1pt" o:ole="">
                  <v:imagedata r:id="rId236" o:title=""/>
                </v:shape>
                <o:OLEObject Type="Embed" ProgID="Equation.DSMT4" ShapeID="_x0000_i1145" DrawAspect="Content" ObjectID="_1771563846" r:id="rId237"/>
              </w:object>
            </w:r>
          </w:p>
        </w:tc>
        <w:tc>
          <w:tcPr>
            <w:tcW w:w="990" w:type="dxa"/>
            <w:shd w:val="clear" w:color="auto" w:fill="auto"/>
          </w:tcPr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02662E" w:rsidRDefault="0002662E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02662E" w:rsidRDefault="0002662E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  <w:p w:rsidR="0002662E" w:rsidRDefault="0002662E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616844" w:rsidRPr="005A087E" w:rsidTr="006C594D">
        <w:tc>
          <w:tcPr>
            <w:tcW w:w="918" w:type="dxa"/>
            <w:vMerge/>
            <w:shd w:val="clear" w:color="auto" w:fill="auto"/>
          </w:tcPr>
          <w:p w:rsidR="00616844" w:rsidRPr="005A087E" w:rsidRDefault="00616844" w:rsidP="00616844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de-DE" w:eastAsia="vi-VN"/>
              </w:rPr>
            </w:pPr>
          </w:p>
        </w:tc>
        <w:tc>
          <w:tcPr>
            <w:tcW w:w="8640" w:type="dxa"/>
            <w:shd w:val="clear" w:color="auto" w:fill="auto"/>
          </w:tcPr>
          <w:p w:rsidR="00616844" w:rsidRPr="005A087E" w:rsidRDefault="00616844" w:rsidP="00616844">
            <w:pPr>
              <w:tabs>
                <w:tab w:val="left" w:pos="2268"/>
                <w:tab w:val="left" w:pos="4536"/>
                <w:tab w:val="left" w:pos="6804"/>
              </w:tabs>
              <w:ind w:left="-115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Vì </w:t>
            </w:r>
            <w:r w:rsidR="00C10F23" w:rsidRPr="00C10F23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80" w:dyaOrig="300" w14:anchorId="587F5AF7">
                <v:shape id="_x0000_i1146" type="#_x0000_t75" style="width:24pt;height:14.95pt" o:ole="">
                  <v:imagedata r:id="rId229" o:title=""/>
                </v:shape>
                <o:OLEObject Type="Embed" ProgID="Equation.DSMT4" ShapeID="_x0000_i1146" DrawAspect="Content" ObjectID="_1771563847" r:id="rId238"/>
              </w:object>
            </w:r>
            <w:r w:rsidRPr="005A087E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 là tia phân giác </w: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của góc </w:t>
            </w:r>
            <w:r w:rsidR="00C10F23" w:rsidRPr="00C10F23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700" w:dyaOrig="360" w14:anchorId="28D19890">
                <v:shape id="_x0000_i1147" type="#_x0000_t75" style="width:35.3pt;height:18.1pt" o:ole="">
                  <v:imagedata r:id="rId239" o:title=""/>
                </v:shape>
                <o:OLEObject Type="Embed" ProgID="Equation.DSMT4" ShapeID="_x0000_i1147" DrawAspect="Content" ObjectID="_1771563848" r:id="rId240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nên suy ra:</w:t>
            </w:r>
          </w:p>
          <w:p w:rsidR="00616844" w:rsidRPr="005A087E" w:rsidRDefault="00C10F23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10F23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1400" w:dyaOrig="760" w14:anchorId="0BD69632">
                <v:shape id="_x0000_i1148" type="#_x0000_t75" style="width:69.75pt;height:38.05pt" o:ole="">
                  <v:imagedata r:id="rId241" o:title=""/>
                </v:shape>
                <o:OLEObject Type="Embed" ProgID="Equation.DSMT4" ShapeID="_x0000_i1148" DrawAspect="Content" ObjectID="_1771563849" r:id="rId242"/>
              </w:object>
            </w:r>
            <w:r w:rsidR="00616844"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uy ra </w:t>
            </w:r>
            <w:r w:rsidRPr="00C10F23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1300" w:dyaOrig="760" w14:anchorId="424CB363">
                <v:shape id="_x0000_i1149" type="#_x0000_t75" style="width:64.3pt;height:38.05pt" o:ole="">
                  <v:imagedata r:id="rId243" o:title=""/>
                </v:shape>
                <o:OLEObject Type="Embed" ProgID="Equation.DSMT4" ShapeID="_x0000_i1149" DrawAspect="Content" ObjectID="_1771563850" r:id="rId244"/>
              </w:object>
            </w:r>
            <w:r w:rsidR="00616844" w:rsidRPr="005A087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380" w:dyaOrig="420" w14:anchorId="138AB1C9">
                <v:shape id="_x0000_i1150" type="#_x0000_t75" style="width:19.45pt;height:20.4pt" o:ole="">
                  <v:imagedata r:id="rId170" o:title=""/>
                </v:shape>
                <o:OLEObject Type="Embed" ProgID="Equation.DSMT4" ShapeID="_x0000_i1150" DrawAspect="Content" ObjectID="_1771563851" r:id="rId245"/>
              </w:object>
            </w:r>
          </w:p>
          <w:p w:rsidR="00616844" w:rsidRPr="005A087E" w:rsidRDefault="00616844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ì </w:t>
            </w:r>
            <w:r w:rsidR="00C10F23" w:rsidRPr="00C10F23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20" w:dyaOrig="360" w14:anchorId="4AD3372C">
                <v:shape id="_x0000_i1151" type="#_x0000_t75" style="width:96pt;height:18.1pt" o:ole="">
                  <v:imagedata r:id="rId232" o:title=""/>
                </v:shape>
                <o:OLEObject Type="Embed" ProgID="Equation.DSMT4" ShapeID="_x0000_i1151" DrawAspect="Content" ObjectID="_1771563852" r:id="rId246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câu b) nên </w:t>
            </w:r>
            <w:r w:rsidR="00C10F23" w:rsidRPr="00C10F23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1420" w:dyaOrig="760" w14:anchorId="23F873F2">
                <v:shape id="_x0000_i1152" type="#_x0000_t75" style="width:70.2pt;height:38.05pt" o:ole="">
                  <v:imagedata r:id="rId247" o:title=""/>
                </v:shape>
                <o:OLEObject Type="Embed" ProgID="Equation.DSMT4" ShapeID="_x0000_i1152" DrawAspect="Content" ObjectID="_1771563853" r:id="rId248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uy ra </w:t>
            </w:r>
            <w:r w:rsidR="00C10F23" w:rsidRPr="00C10F23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280" w:dyaOrig="720" w14:anchorId="0D84C00B">
                <v:shape id="_x0000_i1153" type="#_x0000_t75" style="width:63.4pt;height:36.25pt" o:ole="">
                  <v:imagedata r:id="rId249" o:title=""/>
                </v:shape>
                <o:OLEObject Type="Embed" ProgID="Equation.DSMT4" ShapeID="_x0000_i1153" DrawAspect="Content" ObjectID="_1771563854" r:id="rId250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420" w:dyaOrig="420" w14:anchorId="38C81128">
                <v:shape id="_x0000_i1154" type="#_x0000_t75" style="width:20.4pt;height:20.4pt" o:ole="">
                  <v:imagedata r:id="rId177" o:title=""/>
                </v:shape>
                <o:OLEObject Type="Embed" ProgID="Equation.DSMT4" ShapeID="_x0000_i1154" DrawAspect="Content" ObjectID="_1771563855" r:id="rId251"/>
              </w:object>
            </w:r>
          </w:p>
          <w:p w:rsidR="00616844" w:rsidRPr="005A087E" w:rsidRDefault="00616844" w:rsidP="00616844">
            <w:pPr>
              <w:tabs>
                <w:tab w:val="left" w:pos="2268"/>
                <w:tab w:val="left" w:pos="4536"/>
                <w:tab w:val="left" w:pos="6804"/>
              </w:tabs>
              <w:rPr>
                <w:color w:val="000000" w:themeColor="text1"/>
                <w:szCs w:val="28"/>
              </w:rPr>
            </w:pP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ừ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380" w:dyaOrig="420" w14:anchorId="6E46F6FB">
                <v:shape id="_x0000_i1155" type="#_x0000_t75" style="width:19.45pt;height:20.4pt" o:ole="">
                  <v:imagedata r:id="rId170" o:title=""/>
                </v:shape>
                <o:OLEObject Type="Embed" ProgID="Equation.DSMT4" ShapeID="_x0000_i1155" DrawAspect="Content" ObjectID="_1771563856" r:id="rId252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</w:t>
            </w:r>
            <w:r w:rsidRPr="005A087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420" w:dyaOrig="420" w14:anchorId="337DF804">
                <v:shape id="_x0000_i1156" type="#_x0000_t75" style="width:20.4pt;height:20.4pt" o:ole="">
                  <v:imagedata r:id="rId180" o:title=""/>
                </v:shape>
                <o:OLEObject Type="Embed" ProgID="Equation.DSMT4" ShapeID="_x0000_i1156" DrawAspect="Content" ObjectID="_1771563857" r:id="rId253"/>
              </w:object>
            </w:r>
            <w:r w:rsidRPr="005A087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uy ra: </w:t>
            </w:r>
            <w:r w:rsidR="00C10F23" w:rsidRPr="00C10F23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1300" w:dyaOrig="760" w14:anchorId="02A07C9C">
                <v:shape id="_x0000_i1157" type="#_x0000_t75" style="width:65.2pt;height:38.05pt" o:ole="">
                  <v:imagedata r:id="rId101" o:title=""/>
                </v:shape>
                <o:OLEObject Type="Embed" ProgID="Equation.DSMT4" ShapeID="_x0000_i1157" DrawAspect="Content" ObjectID="_1771563858" r:id="rId254"/>
              </w:object>
            </w:r>
          </w:p>
        </w:tc>
        <w:tc>
          <w:tcPr>
            <w:tcW w:w="990" w:type="dxa"/>
            <w:shd w:val="clear" w:color="auto" w:fill="auto"/>
          </w:tcPr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:rsidR="00616844" w:rsidRPr="005A087E" w:rsidRDefault="00616844" w:rsidP="00616844">
            <w:pPr>
              <w:tabs>
                <w:tab w:val="left" w:pos="677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</w:p>
          <w:p w:rsidR="00616844" w:rsidRPr="005A087E" w:rsidRDefault="00616844" w:rsidP="00616844">
            <w:pPr>
              <w:tabs>
                <w:tab w:val="left" w:pos="677"/>
              </w:tabs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5A087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</w:tbl>
    <w:p w:rsidR="00324DB3" w:rsidRPr="005A087E" w:rsidRDefault="00324DB3" w:rsidP="00324DB3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031B2" w:rsidRPr="005A087E" w:rsidRDefault="00324DB3" w:rsidP="00324DB3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</w:t>
      </w:r>
      <w:r w:rsidR="007458A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Ban giám hiệu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          Tổ/Nhóm chuyên môn duyệt </w:t>
      </w:r>
      <w:r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         </w:t>
      </w:r>
      <w:r w:rsidR="00A031B2" w:rsidRPr="005A087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Giáo viên ra đề</w:t>
      </w:r>
    </w:p>
    <w:p w:rsidR="00A031B2" w:rsidRPr="005A087E" w:rsidRDefault="00A031B2" w:rsidP="00A031B2">
      <w:pPr>
        <w:tabs>
          <w:tab w:val="left" w:pos="789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A031B2" w:rsidRPr="005A087E" w:rsidRDefault="00A031B2" w:rsidP="00A031B2">
      <w:pPr>
        <w:tabs>
          <w:tab w:val="left" w:pos="789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031B2" w:rsidRPr="005A087E" w:rsidRDefault="00A031B2" w:rsidP="00A031B2">
      <w:pPr>
        <w:tabs>
          <w:tab w:val="left" w:pos="7890"/>
        </w:tabs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A031B2" w:rsidRPr="005A087E" w:rsidRDefault="00A031B2" w:rsidP="00A031B2">
      <w:pPr>
        <w:tabs>
          <w:tab w:val="left" w:pos="7890"/>
        </w:tabs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5A087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  <w:t xml:space="preserve">   </w:t>
      </w:r>
      <w:r w:rsidRPr="005A087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Lưu Cẩm Tú</w:t>
      </w:r>
    </w:p>
    <w:p w:rsidR="0002662E" w:rsidRDefault="0002662E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25A93" w:rsidRDefault="00F25A93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25A93" w:rsidRDefault="00F25A93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25A93" w:rsidRDefault="00F25A93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25A93" w:rsidRDefault="00F25A93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25A93" w:rsidRDefault="00F25A93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25A93" w:rsidRDefault="00F25A93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25A93" w:rsidRDefault="00F25A93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25A93" w:rsidRDefault="00F25A93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61C25" w:rsidRDefault="00F61C25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61C25" w:rsidRDefault="00F61C25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F61C25" w:rsidRDefault="00F61C25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</w:pPr>
    </w:p>
    <w:p w:rsidR="007458AB" w:rsidRPr="005A087E" w:rsidRDefault="007458AB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  <w:r w:rsidRPr="005A087E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lastRenderedPageBreak/>
        <w:t xml:space="preserve">KHUNG MA TRẬN ĐỀ KIỂM TRA </w:t>
      </w:r>
      <w:r w:rsidRPr="005A087E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 xml:space="preserve">GIỮA KỲ II </w:t>
      </w:r>
      <w:r w:rsidRPr="005A087E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 xml:space="preserve"> MÔN TOÁN – LỚP </w:t>
      </w:r>
      <w:r w:rsidRPr="005A087E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>8</w:t>
      </w:r>
    </w:p>
    <w:tbl>
      <w:tblPr>
        <w:tblStyle w:val="TableGrid"/>
        <w:tblW w:w="4808" w:type="pct"/>
        <w:tblInd w:w="85" w:type="dxa"/>
        <w:tblLayout w:type="fixed"/>
        <w:tblLook w:val="04A0" w:firstRow="1" w:lastRow="0" w:firstColumn="1" w:lastColumn="0" w:noHBand="0" w:noVBand="1"/>
      </w:tblPr>
      <w:tblGrid>
        <w:gridCol w:w="719"/>
        <w:gridCol w:w="1173"/>
        <w:gridCol w:w="2608"/>
        <w:gridCol w:w="1259"/>
        <w:gridCol w:w="1078"/>
        <w:gridCol w:w="907"/>
        <w:gridCol w:w="1174"/>
        <w:gridCol w:w="627"/>
        <w:gridCol w:w="805"/>
      </w:tblGrid>
      <w:tr w:rsidR="007458AB" w:rsidRPr="005A087E" w:rsidTr="007458AB">
        <w:trPr>
          <w:trHeight w:val="367"/>
        </w:trPr>
        <w:tc>
          <w:tcPr>
            <w:tcW w:w="347" w:type="pct"/>
            <w:vMerge w:val="restart"/>
            <w:vAlign w:val="center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T</w:t>
            </w:r>
          </w:p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6" w:type="pct"/>
            <w:vMerge w:val="restart"/>
            <w:vAlign w:val="center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 xml:space="preserve">Phần/ </w:t>
            </w: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ương/Chủ đề</w:t>
            </w: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 xml:space="preserve"> / Bài</w:t>
            </w:r>
          </w:p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60" w:type="pct"/>
            <w:vAlign w:val="center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ội dung</w:t>
            </w: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 xml:space="preserve"> kiểm tra </w:t>
            </w:r>
          </w:p>
          <w:p w:rsidR="007458AB" w:rsidRPr="005A087E" w:rsidRDefault="007458AB" w:rsidP="007458AB">
            <w:pPr>
              <w:spacing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34" w:type="pct"/>
            <w:gridSpan w:val="4"/>
            <w:vAlign w:val="center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Số lượng câu hỏi cho từng mức độ nhận thức</w:t>
            </w:r>
          </w:p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2" w:type="pct"/>
            <w:gridSpan w:val="2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Tổng </w:t>
            </w: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số câu</w:t>
            </w:r>
          </w:p>
        </w:tc>
      </w:tr>
      <w:tr w:rsidR="007458AB" w:rsidRPr="005A087E" w:rsidTr="007458AB">
        <w:trPr>
          <w:trHeight w:val="146"/>
        </w:trPr>
        <w:tc>
          <w:tcPr>
            <w:tcW w:w="347" w:type="pct"/>
            <w:vMerge/>
            <w:vAlign w:val="center"/>
          </w:tcPr>
          <w:p w:rsidR="007458AB" w:rsidRPr="005A087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6" w:type="pct"/>
            <w:vMerge/>
          </w:tcPr>
          <w:p w:rsidR="007458AB" w:rsidRPr="005A087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60" w:type="pct"/>
          </w:tcPr>
          <w:p w:rsidR="007458AB" w:rsidRPr="005A087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08" w:type="pct"/>
            <w:shd w:val="clear" w:color="auto" w:fill="E2EFD9" w:themeFill="accent6" w:themeFillTint="33"/>
            <w:vAlign w:val="center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ận biết</w:t>
            </w:r>
          </w:p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(TN)</w:t>
            </w:r>
          </w:p>
        </w:tc>
        <w:tc>
          <w:tcPr>
            <w:tcW w:w="521" w:type="pct"/>
            <w:shd w:val="clear" w:color="auto" w:fill="DEEAF6" w:themeFill="accent5" w:themeFillTint="33"/>
            <w:vAlign w:val="center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hông hiểu</w:t>
            </w:r>
          </w:p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(TL)</w:t>
            </w:r>
          </w:p>
        </w:tc>
        <w:tc>
          <w:tcPr>
            <w:tcW w:w="438" w:type="pct"/>
            <w:shd w:val="clear" w:color="auto" w:fill="FFF2CC" w:themeFill="accent4" w:themeFillTint="33"/>
            <w:vAlign w:val="center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ận dụng</w:t>
            </w:r>
          </w:p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(TL)</w:t>
            </w:r>
          </w:p>
        </w:tc>
        <w:tc>
          <w:tcPr>
            <w:tcW w:w="567" w:type="pct"/>
            <w:shd w:val="clear" w:color="auto" w:fill="E7E6E6" w:themeFill="background2"/>
            <w:vAlign w:val="center"/>
          </w:tcPr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ận dụng cao</w:t>
            </w:r>
          </w:p>
          <w:p w:rsidR="007458AB" w:rsidRPr="005A087E" w:rsidRDefault="007458AB" w:rsidP="007458AB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(TL)</w:t>
            </w:r>
          </w:p>
        </w:tc>
        <w:tc>
          <w:tcPr>
            <w:tcW w:w="303" w:type="pct"/>
          </w:tcPr>
          <w:p w:rsidR="007458AB" w:rsidRPr="005A087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TN</w:t>
            </w:r>
          </w:p>
        </w:tc>
        <w:tc>
          <w:tcPr>
            <w:tcW w:w="389" w:type="pct"/>
          </w:tcPr>
          <w:p w:rsidR="007458AB" w:rsidRPr="005A087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TL</w:t>
            </w:r>
          </w:p>
        </w:tc>
      </w:tr>
      <w:tr w:rsidR="007458AB" w:rsidRPr="005A087E" w:rsidTr="007458AB">
        <w:trPr>
          <w:trHeight w:val="562"/>
        </w:trPr>
        <w:tc>
          <w:tcPr>
            <w:tcW w:w="347" w:type="pct"/>
            <w:vMerge w:val="restar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566" w:type="pct"/>
            <w:vMerge w:val="restart"/>
          </w:tcPr>
          <w:p w:rsidR="007458AB" w:rsidRPr="005A087E" w:rsidRDefault="007458AB" w:rsidP="007458AB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</w:pPr>
            <w:r w:rsidRPr="005A087E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  <w:t>Phân thức đại số (13 tiết )</w:t>
            </w:r>
          </w:p>
        </w:tc>
        <w:tc>
          <w:tcPr>
            <w:tcW w:w="1260" w:type="pct"/>
          </w:tcPr>
          <w:p w:rsidR="007458AB" w:rsidRPr="005A087E" w:rsidRDefault="007458AB" w:rsidP="007458AB">
            <w:pPr>
              <w:jc w:val="both"/>
              <w:rPr>
                <w:rFonts w:cs="Times New Roman"/>
                <w:bCs/>
                <w:i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Cs/>
                <w:iCs/>
                <w:noProof/>
                <w:color w:val="000000" w:themeColor="text1"/>
                <w:spacing w:val="-8"/>
                <w:sz w:val="26"/>
                <w:szCs w:val="26"/>
              </w:rPr>
              <w:t xml:space="preserve">Phân thức đại số và tính chất cơ bản của phân thức đại số.  </w:t>
            </w:r>
          </w:p>
        </w:tc>
        <w:tc>
          <w:tcPr>
            <w:tcW w:w="608" w:type="pct"/>
            <w:shd w:val="clear" w:color="auto" w:fill="E2EFD9" w:themeFill="accent6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7 (1,75 đ)</w:t>
            </w:r>
          </w:p>
        </w:tc>
        <w:tc>
          <w:tcPr>
            <w:tcW w:w="521" w:type="pct"/>
            <w:shd w:val="clear" w:color="auto" w:fill="DEEAF6" w:themeFill="accent5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(0,5 đ)</w:t>
            </w:r>
          </w:p>
        </w:tc>
        <w:tc>
          <w:tcPr>
            <w:tcW w:w="438" w:type="pct"/>
            <w:shd w:val="clear" w:color="auto" w:fill="FFF2CC" w:themeFill="accent4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7" w:type="pct"/>
            <w:shd w:val="clear" w:color="auto" w:fill="E7E6E6" w:themeFill="background2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3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7</w:t>
            </w:r>
          </w:p>
        </w:tc>
        <w:tc>
          <w:tcPr>
            <w:tcW w:w="389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</w:tr>
      <w:tr w:rsidR="007458AB" w:rsidRPr="005A087E" w:rsidTr="007458AB">
        <w:trPr>
          <w:trHeight w:val="606"/>
        </w:trPr>
        <w:tc>
          <w:tcPr>
            <w:tcW w:w="347" w:type="pct"/>
            <w:vMerge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6" w:type="pct"/>
            <w:vMerge/>
          </w:tcPr>
          <w:p w:rsidR="007458AB" w:rsidRPr="005A087E" w:rsidRDefault="007458AB" w:rsidP="007458AB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60" w:type="pct"/>
          </w:tcPr>
          <w:p w:rsidR="007458AB" w:rsidRPr="005A087E" w:rsidRDefault="007458AB" w:rsidP="007458AB">
            <w:pPr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</w:rPr>
            </w:pPr>
            <w:r w:rsidRPr="005A087E"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</w:rPr>
              <w:t xml:space="preserve">Các phép tính về phân thức đại số. </w:t>
            </w:r>
          </w:p>
        </w:tc>
        <w:tc>
          <w:tcPr>
            <w:tcW w:w="608" w:type="pct"/>
            <w:shd w:val="clear" w:color="auto" w:fill="E2EFD9" w:themeFill="accent6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7 (1,75 đ)</w:t>
            </w:r>
          </w:p>
        </w:tc>
        <w:tc>
          <w:tcPr>
            <w:tcW w:w="521" w:type="pct"/>
            <w:shd w:val="clear" w:color="auto" w:fill="DEEAF6" w:themeFill="accent5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( 1,0 đ)</w:t>
            </w:r>
          </w:p>
        </w:tc>
        <w:tc>
          <w:tcPr>
            <w:tcW w:w="438" w:type="pct"/>
            <w:shd w:val="clear" w:color="auto" w:fill="FFF2CC" w:themeFill="accent4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567" w:type="pct"/>
            <w:shd w:val="clear" w:color="auto" w:fill="E7E6E6" w:themeFill="background2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03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7</w:t>
            </w:r>
          </w:p>
        </w:tc>
        <w:tc>
          <w:tcPr>
            <w:tcW w:w="389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</w:tr>
      <w:tr w:rsidR="007458AB" w:rsidRPr="005A087E" w:rsidTr="007458AB">
        <w:trPr>
          <w:trHeight w:val="1182"/>
        </w:trPr>
        <w:tc>
          <w:tcPr>
            <w:tcW w:w="347" w:type="pct"/>
            <w:vMerge w:val="restar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2</w:t>
            </w:r>
          </w:p>
          <w:p w:rsidR="007458AB" w:rsidRPr="005A087E" w:rsidRDefault="007458AB" w:rsidP="007458AB">
            <w:pPr>
              <w:spacing w:before="40" w:after="40" w:line="312" w:lineRule="auto"/>
              <w:ind w:hanging="109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6" w:type="pct"/>
            <w:vMerge w:val="restart"/>
          </w:tcPr>
          <w:p w:rsidR="007458AB" w:rsidRPr="005A087E" w:rsidRDefault="007458AB" w:rsidP="007458AB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</w:pPr>
            <w:r w:rsidRPr="005A087E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  <w:t xml:space="preserve">Tam giác đồng dạng </w:t>
            </w:r>
          </w:p>
          <w:p w:rsidR="007458AB" w:rsidRPr="005A087E" w:rsidRDefault="007458AB" w:rsidP="007458AB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pct"/>
          </w:tcPr>
          <w:p w:rsidR="007458AB" w:rsidRPr="005A087E" w:rsidRDefault="007458AB" w:rsidP="007458AB">
            <w:pPr>
              <w:spacing w:before="40" w:after="40" w:line="312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5A087E">
              <w:rPr>
                <w:color w:val="000000" w:themeColor="text1"/>
                <w:sz w:val="26"/>
                <w:szCs w:val="26"/>
              </w:rPr>
              <w:t>Các trường hợp đồng dạng của hai tam giác. Định lý Pythago.</w:t>
            </w:r>
          </w:p>
        </w:tc>
        <w:tc>
          <w:tcPr>
            <w:tcW w:w="608" w:type="pct"/>
            <w:shd w:val="clear" w:color="auto" w:fill="E2EFD9" w:themeFill="accent6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521" w:type="pct"/>
            <w:shd w:val="clear" w:color="auto" w:fill="DEEAF6" w:themeFill="accent5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(1,5 đ)</w:t>
            </w:r>
          </w:p>
        </w:tc>
        <w:tc>
          <w:tcPr>
            <w:tcW w:w="438" w:type="pct"/>
            <w:shd w:val="clear" w:color="auto" w:fill="FFF2CC" w:themeFill="accent4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2</w:t>
            </w: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(2,0 đ)</w:t>
            </w:r>
          </w:p>
        </w:tc>
        <w:tc>
          <w:tcPr>
            <w:tcW w:w="567" w:type="pct"/>
            <w:shd w:val="clear" w:color="auto" w:fill="E7E6E6" w:themeFill="background2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( 1,0 đ)</w:t>
            </w:r>
          </w:p>
        </w:tc>
        <w:tc>
          <w:tcPr>
            <w:tcW w:w="303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89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4</w:t>
            </w:r>
          </w:p>
        </w:tc>
      </w:tr>
      <w:tr w:rsidR="007458AB" w:rsidRPr="005A087E" w:rsidTr="007458AB">
        <w:trPr>
          <w:trHeight w:val="146"/>
        </w:trPr>
        <w:tc>
          <w:tcPr>
            <w:tcW w:w="347" w:type="pct"/>
            <w:vMerge/>
          </w:tcPr>
          <w:p w:rsidR="007458AB" w:rsidRPr="005A087E" w:rsidRDefault="007458AB" w:rsidP="007458AB">
            <w:pPr>
              <w:spacing w:before="40" w:after="40" w:line="312" w:lineRule="auto"/>
              <w:ind w:hanging="109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6" w:type="pct"/>
            <w:vMerge/>
          </w:tcPr>
          <w:p w:rsidR="007458AB" w:rsidRPr="005A087E" w:rsidRDefault="007458AB" w:rsidP="007458AB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60" w:type="pct"/>
          </w:tcPr>
          <w:p w:rsidR="007458AB" w:rsidRPr="005A087E" w:rsidRDefault="007458AB" w:rsidP="007458AB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</w:rPr>
            </w:pPr>
            <w:r w:rsidRPr="005A087E"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</w:rPr>
              <w:t xml:space="preserve">Hình đồng dạng </w:t>
            </w:r>
          </w:p>
        </w:tc>
        <w:tc>
          <w:tcPr>
            <w:tcW w:w="608" w:type="pct"/>
            <w:shd w:val="clear" w:color="auto" w:fill="E2EFD9" w:themeFill="accent6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2</w:t>
            </w:r>
          </w:p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0,5 đ)</w:t>
            </w:r>
          </w:p>
        </w:tc>
        <w:tc>
          <w:tcPr>
            <w:tcW w:w="521" w:type="pct"/>
            <w:shd w:val="clear" w:color="auto" w:fill="DEEAF6" w:themeFill="accent5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8" w:type="pct"/>
            <w:shd w:val="clear" w:color="auto" w:fill="FFF2CC" w:themeFill="accent4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7" w:type="pct"/>
            <w:shd w:val="clear" w:color="auto" w:fill="E7E6E6" w:themeFill="background2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3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2</w:t>
            </w:r>
          </w:p>
        </w:tc>
        <w:tc>
          <w:tcPr>
            <w:tcW w:w="389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</w:tr>
      <w:tr w:rsidR="007458AB" w:rsidRPr="005A087E" w:rsidTr="007458AB">
        <w:trPr>
          <w:trHeight w:val="275"/>
        </w:trPr>
        <w:tc>
          <w:tcPr>
            <w:tcW w:w="2173" w:type="pct"/>
            <w:gridSpan w:val="3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ổng</w:t>
            </w: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 xml:space="preserve"> số câu</w:t>
            </w:r>
          </w:p>
        </w:tc>
        <w:tc>
          <w:tcPr>
            <w:tcW w:w="608" w:type="pct"/>
            <w:shd w:val="clear" w:color="auto" w:fill="E2EFD9" w:themeFill="accent6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16</w:t>
            </w:r>
          </w:p>
        </w:tc>
        <w:tc>
          <w:tcPr>
            <w:tcW w:w="521" w:type="pct"/>
            <w:shd w:val="clear" w:color="auto" w:fill="DEEAF6" w:themeFill="accent5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</w:p>
        </w:tc>
        <w:tc>
          <w:tcPr>
            <w:tcW w:w="438" w:type="pct"/>
            <w:shd w:val="clear" w:color="auto" w:fill="FFF2CC" w:themeFill="accent4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ind w:right="-105" w:hanging="101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2</w:t>
            </w:r>
          </w:p>
        </w:tc>
        <w:tc>
          <w:tcPr>
            <w:tcW w:w="567" w:type="pct"/>
            <w:shd w:val="clear" w:color="auto" w:fill="E7E6E6" w:themeFill="background2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  <w:tc>
          <w:tcPr>
            <w:tcW w:w="303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6</w:t>
            </w:r>
          </w:p>
        </w:tc>
        <w:tc>
          <w:tcPr>
            <w:tcW w:w="389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6</w:t>
            </w:r>
          </w:p>
        </w:tc>
      </w:tr>
      <w:tr w:rsidR="007458AB" w:rsidRPr="005A087E" w:rsidTr="007458AB">
        <w:trPr>
          <w:trHeight w:val="275"/>
        </w:trPr>
        <w:tc>
          <w:tcPr>
            <w:tcW w:w="2173" w:type="pct"/>
            <w:gridSpan w:val="3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Tổng số điểm</w:t>
            </w:r>
          </w:p>
        </w:tc>
        <w:tc>
          <w:tcPr>
            <w:tcW w:w="608" w:type="pct"/>
            <w:shd w:val="clear" w:color="auto" w:fill="E2EFD9" w:themeFill="accent6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4,0</w:t>
            </w:r>
          </w:p>
        </w:tc>
        <w:tc>
          <w:tcPr>
            <w:tcW w:w="521" w:type="pct"/>
            <w:shd w:val="clear" w:color="auto" w:fill="DEEAF6" w:themeFill="accent5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,0</w:t>
            </w:r>
          </w:p>
        </w:tc>
        <w:tc>
          <w:tcPr>
            <w:tcW w:w="438" w:type="pct"/>
            <w:shd w:val="clear" w:color="auto" w:fill="FFF2CC" w:themeFill="accent4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ind w:right="-105" w:hanging="101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2,0</w:t>
            </w:r>
          </w:p>
        </w:tc>
        <w:tc>
          <w:tcPr>
            <w:tcW w:w="567" w:type="pct"/>
            <w:shd w:val="clear" w:color="auto" w:fill="E7E6E6" w:themeFill="background2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,0</w:t>
            </w:r>
          </w:p>
        </w:tc>
        <w:tc>
          <w:tcPr>
            <w:tcW w:w="303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4,0</w:t>
            </w:r>
          </w:p>
        </w:tc>
        <w:tc>
          <w:tcPr>
            <w:tcW w:w="389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6,0</w:t>
            </w:r>
          </w:p>
        </w:tc>
      </w:tr>
      <w:tr w:rsidR="007458AB" w:rsidRPr="005A087E" w:rsidTr="007458AB">
        <w:trPr>
          <w:trHeight w:val="275"/>
        </w:trPr>
        <w:tc>
          <w:tcPr>
            <w:tcW w:w="2173" w:type="pct"/>
            <w:gridSpan w:val="3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608" w:type="pct"/>
            <w:shd w:val="clear" w:color="auto" w:fill="E2EFD9" w:themeFill="accent6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40</w:t>
            </w:r>
          </w:p>
        </w:tc>
        <w:tc>
          <w:tcPr>
            <w:tcW w:w="521" w:type="pct"/>
            <w:shd w:val="clear" w:color="auto" w:fill="DEEAF6" w:themeFill="accent5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0</w:t>
            </w:r>
          </w:p>
        </w:tc>
        <w:tc>
          <w:tcPr>
            <w:tcW w:w="438" w:type="pct"/>
            <w:shd w:val="clear" w:color="auto" w:fill="FFF2CC" w:themeFill="accent4" w:themeFillTint="33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ind w:right="-105" w:hanging="101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20</w:t>
            </w:r>
          </w:p>
        </w:tc>
        <w:tc>
          <w:tcPr>
            <w:tcW w:w="567" w:type="pct"/>
            <w:shd w:val="clear" w:color="auto" w:fill="E7E6E6" w:themeFill="background2"/>
            <w:vAlign w:val="center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0</w:t>
            </w:r>
          </w:p>
        </w:tc>
        <w:tc>
          <w:tcPr>
            <w:tcW w:w="303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40</w:t>
            </w:r>
          </w:p>
        </w:tc>
        <w:tc>
          <w:tcPr>
            <w:tcW w:w="389" w:type="pct"/>
          </w:tcPr>
          <w:p w:rsidR="007458AB" w:rsidRPr="005A087E" w:rsidRDefault="007458AB" w:rsidP="007458AB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5A087E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60</w:t>
            </w:r>
          </w:p>
        </w:tc>
      </w:tr>
    </w:tbl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Pr="00125059" w:rsidRDefault="007458AB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F4438E">
        <w:rPr>
          <w:rFonts w:ascii="Times New Roman" w:hAnsi="Times New Roman" w:cs="Times New Roman"/>
          <w:b/>
          <w:noProof/>
          <w:sz w:val="26"/>
          <w:szCs w:val="26"/>
          <w:lang w:val="vi-VN"/>
        </w:rPr>
        <w:lastRenderedPageBreak/>
        <w:t>BẢN ĐẶC TẢ MỨC ĐỘ ĐÁNH GIÁ MÔN TOÁN</w:t>
      </w:r>
      <w:r>
        <w:rPr>
          <w:rFonts w:ascii="Times New Roman" w:hAnsi="Times New Roman" w:cs="Times New Roman"/>
          <w:b/>
          <w:noProof/>
          <w:sz w:val="26"/>
          <w:szCs w:val="26"/>
        </w:rPr>
        <w:t xml:space="preserve">  GIỮA KỲ II </w:t>
      </w:r>
      <w:r w:rsidRPr="00F4438E">
        <w:rPr>
          <w:rFonts w:ascii="Times New Roman" w:hAnsi="Times New Roman" w:cs="Times New Roman"/>
          <w:b/>
          <w:noProof/>
          <w:sz w:val="26"/>
          <w:szCs w:val="26"/>
          <w:lang w:val="vi-VN"/>
        </w:rPr>
        <w:t xml:space="preserve"> -LỚP </w:t>
      </w:r>
      <w:r>
        <w:rPr>
          <w:rFonts w:ascii="Times New Roman" w:hAnsi="Times New Roman" w:cs="Times New Roman"/>
          <w:b/>
          <w:noProof/>
          <w:sz w:val="26"/>
          <w:szCs w:val="26"/>
        </w:rPr>
        <w:t>8</w:t>
      </w:r>
    </w:p>
    <w:tbl>
      <w:tblPr>
        <w:tblStyle w:val="TableGrid"/>
        <w:tblW w:w="1090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1142"/>
        <w:gridCol w:w="1980"/>
        <w:gridCol w:w="3510"/>
        <w:gridCol w:w="900"/>
        <w:gridCol w:w="900"/>
        <w:gridCol w:w="900"/>
        <w:gridCol w:w="993"/>
        <w:gridCol w:w="12"/>
      </w:tblGrid>
      <w:tr w:rsidR="007458AB" w:rsidRPr="00F4438E" w:rsidTr="007458AB">
        <w:trPr>
          <w:trHeight w:val="626"/>
        </w:trPr>
        <w:tc>
          <w:tcPr>
            <w:tcW w:w="568" w:type="dxa"/>
            <w:vMerge w:val="restart"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142" w:type="dxa"/>
            <w:vMerge w:val="restart"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1980" w:type="dxa"/>
            <w:vMerge w:val="restart"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3510" w:type="dxa"/>
            <w:vMerge w:val="restart"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Mức độ đánh giá </w:t>
            </w:r>
          </w:p>
        </w:tc>
        <w:tc>
          <w:tcPr>
            <w:tcW w:w="3705" w:type="dxa"/>
            <w:gridSpan w:val="5"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7458AB" w:rsidRPr="00F4438E" w:rsidTr="007458AB">
        <w:trPr>
          <w:gridAfter w:val="1"/>
          <w:wAfter w:w="12" w:type="dxa"/>
          <w:trHeight w:val="626"/>
        </w:trPr>
        <w:tc>
          <w:tcPr>
            <w:tcW w:w="568" w:type="dxa"/>
            <w:vMerge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2" w:type="dxa"/>
            <w:vMerge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0" w:type="dxa"/>
            <w:vMerge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0" w:type="dxa"/>
            <w:vMerge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ận biêt</w:t>
            </w:r>
          </w:p>
        </w:tc>
        <w:tc>
          <w:tcPr>
            <w:tcW w:w="900" w:type="dxa"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900" w:type="dxa"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993" w:type="dxa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 cao</w:t>
            </w:r>
          </w:p>
        </w:tc>
      </w:tr>
      <w:tr w:rsidR="007458AB" w:rsidRPr="00F4438E" w:rsidTr="007458AB">
        <w:trPr>
          <w:gridAfter w:val="1"/>
          <w:wAfter w:w="12" w:type="dxa"/>
          <w:trHeight w:val="626"/>
        </w:trPr>
        <w:tc>
          <w:tcPr>
            <w:tcW w:w="568" w:type="dxa"/>
            <w:vMerge w:val="restart"/>
            <w:vAlign w:val="center"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1142" w:type="dxa"/>
            <w:vMerge w:val="restart"/>
            <w:vAlign w:val="center"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Phân thức đại số</w:t>
            </w:r>
          </w:p>
        </w:tc>
        <w:tc>
          <w:tcPr>
            <w:tcW w:w="1980" w:type="dxa"/>
            <w:vMerge w:val="restart"/>
            <w:vAlign w:val="center"/>
          </w:tcPr>
          <w:p w:rsidR="007458AB" w:rsidRPr="00F4438E" w:rsidRDefault="007458AB" w:rsidP="007458AB">
            <w:pPr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</w:rPr>
              <w:t>Phân thức đại số và tính chất cơ bản của phân thức đại số.</w:t>
            </w:r>
          </w:p>
        </w:tc>
        <w:tc>
          <w:tcPr>
            <w:tcW w:w="3510" w:type="dxa"/>
            <w:vAlign w:val="center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 xml:space="preserve">Nhận biết </w:t>
            </w:r>
          </w:p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Nhận biết được các khái niệm cơ bản về phân thức đại số: định nghĩa; điều kiện xác định; giá trị của phân thức đại số; hai phân thức bằng nhau.</w:t>
            </w:r>
          </w:p>
        </w:tc>
        <w:tc>
          <w:tcPr>
            <w:tcW w:w="900" w:type="dxa"/>
          </w:tcPr>
          <w:p w:rsidR="007458AB" w:rsidRPr="009A4E45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7</w:t>
            </w:r>
          </w:p>
        </w:tc>
        <w:tc>
          <w:tcPr>
            <w:tcW w:w="900" w:type="dxa"/>
          </w:tcPr>
          <w:p w:rsidR="007458AB" w:rsidRPr="009A4E45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900" w:type="dxa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7458AB" w:rsidRPr="00F4438E" w:rsidTr="007458AB">
        <w:trPr>
          <w:gridAfter w:val="1"/>
          <w:wAfter w:w="12" w:type="dxa"/>
          <w:trHeight w:val="626"/>
        </w:trPr>
        <w:tc>
          <w:tcPr>
            <w:tcW w:w="568" w:type="dxa"/>
            <w:vMerge/>
            <w:vAlign w:val="center"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2" w:type="dxa"/>
            <w:vMerge/>
            <w:vAlign w:val="center"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0" w:type="dxa"/>
            <w:vMerge/>
            <w:vAlign w:val="center"/>
          </w:tcPr>
          <w:p w:rsidR="007458AB" w:rsidRPr="00F4438E" w:rsidRDefault="007458AB" w:rsidP="007458A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0" w:type="dxa"/>
            <w:vAlign w:val="center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Thông hiểu</w:t>
            </w:r>
          </w:p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Mô tả được những tính chất cơ bản của phân thức đại số.</w:t>
            </w:r>
          </w:p>
        </w:tc>
        <w:tc>
          <w:tcPr>
            <w:tcW w:w="900" w:type="dxa"/>
          </w:tcPr>
          <w:p w:rsidR="007458AB" w:rsidRPr="008E61AB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00" w:type="dxa"/>
          </w:tcPr>
          <w:p w:rsidR="007458AB" w:rsidRPr="009A4E45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</w:rPr>
            </w:pPr>
            <w:r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</w:tc>
        <w:tc>
          <w:tcPr>
            <w:tcW w:w="900" w:type="dxa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</w:tr>
      <w:tr w:rsidR="007458AB" w:rsidRPr="00F4438E" w:rsidTr="007458AB">
        <w:trPr>
          <w:gridAfter w:val="1"/>
          <w:wAfter w:w="12" w:type="dxa"/>
          <w:trHeight w:val="455"/>
        </w:trPr>
        <w:tc>
          <w:tcPr>
            <w:tcW w:w="568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2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0" w:type="dxa"/>
            <w:vMerge w:val="restart"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  <w:t>Các phép tính về phân thức đại số.</w:t>
            </w:r>
          </w:p>
        </w:tc>
        <w:tc>
          <w:tcPr>
            <w:tcW w:w="3510" w:type="dxa"/>
          </w:tcPr>
          <w:p w:rsidR="007458AB" w:rsidRPr="009A4E45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</w:rPr>
            </w:pPr>
            <w:r>
              <w:rPr>
                <w:rFonts w:cs="Times New Roman"/>
                <w:noProof/>
                <w:spacing w:val="-4"/>
                <w:sz w:val="26"/>
                <w:szCs w:val="26"/>
              </w:rPr>
              <w:t>Nhận biết</w:t>
            </w:r>
          </w:p>
          <w:p w:rsidR="007458AB" w:rsidRPr="003346F5" w:rsidRDefault="007458AB" w:rsidP="007458AB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– </w:t>
            </w:r>
            <w:r>
              <w:rPr>
                <w:rFonts w:eastAsia="Calibri" w:cs="Times New Roman"/>
                <w:noProof/>
                <w:sz w:val="26"/>
                <w:szCs w:val="26"/>
              </w:rPr>
              <w:t>Nhận</w:t>
            </w: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</w:t>
            </w:r>
            <w:r>
              <w:rPr>
                <w:rFonts w:eastAsia="Calibri" w:cs="Times New Roman"/>
                <w:noProof/>
                <w:sz w:val="26"/>
                <w:szCs w:val="26"/>
              </w:rPr>
              <w:t xml:space="preserve">biết </w:t>
            </w: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các phép tính</w:t>
            </w:r>
            <w:r>
              <w:rPr>
                <w:rFonts w:eastAsia="Calibri" w:cs="Times New Roman"/>
                <w:noProof/>
                <w:sz w:val="26"/>
                <w:szCs w:val="26"/>
              </w:rPr>
              <w:t xml:space="preserve"> về</w:t>
            </w: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phân thức đại số</w:t>
            </w:r>
            <w:r>
              <w:rPr>
                <w:rFonts w:eastAsia="Calibri" w:cs="Times New Roman"/>
                <w:noProof/>
                <w:sz w:val="26"/>
                <w:szCs w:val="26"/>
                <w:lang w:val="vi-VN"/>
              </w:rPr>
              <w:t>.</w:t>
            </w:r>
          </w:p>
        </w:tc>
        <w:tc>
          <w:tcPr>
            <w:tcW w:w="900" w:type="dxa"/>
          </w:tcPr>
          <w:p w:rsidR="007458AB" w:rsidRPr="009A4E45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</w:rPr>
            </w:pPr>
            <w:r>
              <w:rPr>
                <w:rFonts w:cs="Times New Roman"/>
                <w:noProof/>
                <w:spacing w:val="-4"/>
                <w:sz w:val="26"/>
                <w:szCs w:val="26"/>
              </w:rPr>
              <w:t>7</w:t>
            </w:r>
          </w:p>
        </w:tc>
        <w:tc>
          <w:tcPr>
            <w:tcW w:w="90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</w:tr>
      <w:tr w:rsidR="007458AB" w:rsidRPr="00F4438E" w:rsidTr="007458AB">
        <w:trPr>
          <w:gridAfter w:val="1"/>
          <w:wAfter w:w="12" w:type="dxa"/>
          <w:trHeight w:val="455"/>
        </w:trPr>
        <w:tc>
          <w:tcPr>
            <w:tcW w:w="568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2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0" w:type="dxa"/>
            <w:vMerge/>
          </w:tcPr>
          <w:p w:rsidR="007458AB" w:rsidRDefault="007458AB" w:rsidP="007458AB">
            <w:pPr>
              <w:spacing w:before="120" w:after="120" w:line="312" w:lineRule="auto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3510" w:type="dxa"/>
          </w:tcPr>
          <w:p w:rsidR="007458AB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Thông hiểu </w:t>
            </w:r>
          </w:p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Thực hiện được các phép tính: phép cộng, phép trừ, phép nhân, phép chia đối với hai phân thức đại số</w:t>
            </w:r>
            <w:r>
              <w:rPr>
                <w:rFonts w:eastAsia="Calibri" w:cs="Times New Roman"/>
                <w:noProof/>
                <w:sz w:val="26"/>
                <w:szCs w:val="26"/>
                <w:lang w:val="vi-VN"/>
              </w:rPr>
              <w:t>.</w:t>
            </w:r>
          </w:p>
        </w:tc>
        <w:tc>
          <w:tcPr>
            <w:tcW w:w="90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Pr="009A4E45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</w:rPr>
            </w:pPr>
            <w:r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</w:tc>
        <w:tc>
          <w:tcPr>
            <w:tcW w:w="90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</w:tr>
      <w:tr w:rsidR="007458AB" w:rsidRPr="00F4438E" w:rsidTr="007458AB">
        <w:trPr>
          <w:gridAfter w:val="1"/>
          <w:wAfter w:w="12" w:type="dxa"/>
          <w:trHeight w:val="1272"/>
        </w:trPr>
        <w:tc>
          <w:tcPr>
            <w:tcW w:w="568" w:type="dxa"/>
            <w:vMerge w:val="restart"/>
            <w:vAlign w:val="center"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1142" w:type="dxa"/>
            <w:vMerge w:val="restart"/>
            <w:vAlign w:val="center"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</w:rPr>
              <w:t>Tam giác đồng dạng</w:t>
            </w:r>
          </w:p>
        </w:tc>
        <w:tc>
          <w:tcPr>
            <w:tcW w:w="1980" w:type="dxa"/>
            <w:vMerge w:val="restart"/>
          </w:tcPr>
          <w:p w:rsidR="007458AB" w:rsidRPr="007458AB" w:rsidRDefault="007458AB" w:rsidP="007458AB">
            <w:pPr>
              <w:spacing w:before="120" w:after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7458AB">
              <w:rPr>
                <w:sz w:val="26"/>
                <w:szCs w:val="26"/>
              </w:rPr>
              <w:t>Định</w:t>
            </w:r>
            <w:r w:rsidRPr="007458AB">
              <w:rPr>
                <w:spacing w:val="1"/>
                <w:sz w:val="26"/>
                <w:szCs w:val="26"/>
              </w:rPr>
              <w:t xml:space="preserve"> </w:t>
            </w:r>
            <w:r w:rsidRPr="007458AB">
              <w:rPr>
                <w:sz w:val="26"/>
                <w:szCs w:val="26"/>
              </w:rPr>
              <w:t>lí Pythagore và các trường hợp đồng dạng của hai tam giác.</w:t>
            </w:r>
          </w:p>
        </w:tc>
        <w:tc>
          <w:tcPr>
            <w:tcW w:w="3510" w:type="dxa"/>
          </w:tcPr>
          <w:p w:rsidR="007458AB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Thông hiểu</w:t>
            </w:r>
          </w:p>
          <w:p w:rsidR="007458AB" w:rsidRPr="002E5056" w:rsidRDefault="007458AB" w:rsidP="007458AB">
            <w:pPr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Giải thích được các trường hợp đồng dạng của hai tam giác, của hai tam giác vuông.</w:t>
            </w:r>
          </w:p>
        </w:tc>
        <w:tc>
          <w:tcPr>
            <w:tcW w:w="900" w:type="dxa"/>
          </w:tcPr>
          <w:p w:rsidR="007458AB" w:rsidRPr="000F0E39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00" w:type="dxa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900" w:type="dxa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:rsidR="007458AB" w:rsidRPr="00F4438E" w:rsidRDefault="007458AB" w:rsidP="007458AB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</w:tr>
      <w:tr w:rsidR="007458AB" w:rsidRPr="00F4438E" w:rsidTr="007458AB">
        <w:trPr>
          <w:gridAfter w:val="1"/>
          <w:wAfter w:w="12" w:type="dxa"/>
          <w:trHeight w:val="152"/>
        </w:trPr>
        <w:tc>
          <w:tcPr>
            <w:tcW w:w="568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2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0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0" w:type="dxa"/>
          </w:tcPr>
          <w:p w:rsidR="007458AB" w:rsidRDefault="007458AB" w:rsidP="007458A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 xml:space="preserve">Vận dụng </w:t>
            </w:r>
          </w:p>
          <w:p w:rsidR="007458AB" w:rsidRPr="0002662E" w:rsidRDefault="007458AB" w:rsidP="0002662E">
            <w:pPr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F4438E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F4438E">
              <w:rPr>
                <w:rFonts w:eastAsia="Times New Roman" w:cs="Times New Roman"/>
                <w:b/>
                <w:i/>
                <w:noProof/>
                <w:sz w:val="26"/>
                <w:szCs w:val="26"/>
                <w:lang w:val="vi-VN"/>
              </w:rPr>
              <w:t>(đơn giản, quen thuộc)</w:t>
            </w:r>
            <w:r w:rsidRPr="00F4438E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gắn với việc</w:t>
            </w: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vận dụng kiến thức về hai tam giác đồng dạ</w:t>
            </w:r>
            <w:r w:rsidR="0002662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ng</w:t>
            </w:r>
            <w:r w:rsidR="0002662E">
              <w:rPr>
                <w:rFonts w:eastAsia="Calibri" w:cs="Times New Roman"/>
                <w:noProof/>
                <w:sz w:val="26"/>
                <w:szCs w:val="26"/>
              </w:rPr>
              <w:t>.</w:t>
            </w:r>
          </w:p>
        </w:tc>
        <w:tc>
          <w:tcPr>
            <w:tcW w:w="90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Pr="000F0E39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993" w:type="dxa"/>
          </w:tcPr>
          <w:p w:rsidR="007458AB" w:rsidRPr="008F432F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7458AB" w:rsidRPr="00F4438E" w:rsidTr="007458AB">
        <w:trPr>
          <w:gridAfter w:val="1"/>
          <w:wAfter w:w="12" w:type="dxa"/>
          <w:trHeight w:val="152"/>
        </w:trPr>
        <w:tc>
          <w:tcPr>
            <w:tcW w:w="568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2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0" w:type="dxa"/>
            <w:vMerge/>
          </w:tcPr>
          <w:p w:rsidR="007458AB" w:rsidRPr="00F4438E" w:rsidRDefault="007458AB" w:rsidP="007458AB">
            <w:pPr>
              <w:spacing w:before="120" w:after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0" w:type="dxa"/>
          </w:tcPr>
          <w:p w:rsidR="007458AB" w:rsidRDefault="007458AB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Vận dụng cao</w:t>
            </w:r>
          </w:p>
          <w:p w:rsidR="007458AB" w:rsidRPr="009B75F7" w:rsidRDefault="0002662E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F4438E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F4438E">
              <w:rPr>
                <w:rFonts w:eastAsia="Times New Roman" w:cs="Times New Roman"/>
                <w:b/>
                <w:i/>
                <w:noProof/>
                <w:sz w:val="26"/>
                <w:szCs w:val="26"/>
                <w:lang w:val="vi-VN"/>
              </w:rPr>
              <w:t>(phức hợp, không quen thuộc)</w:t>
            </w:r>
            <w:r w:rsidRPr="00F4438E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gắn với việc</w:t>
            </w: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vận dụng kiến thức về hai tam giác đồng dạng.</w:t>
            </w:r>
          </w:p>
        </w:tc>
        <w:tc>
          <w:tcPr>
            <w:tcW w:w="900" w:type="dxa"/>
          </w:tcPr>
          <w:p w:rsidR="007458AB" w:rsidRPr="00F4438E" w:rsidRDefault="007458AB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Pr="00F4438E" w:rsidRDefault="007458AB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Default="007458AB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993" w:type="dxa"/>
          </w:tcPr>
          <w:p w:rsidR="007458AB" w:rsidRPr="008F432F" w:rsidRDefault="007458AB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</w:tc>
      </w:tr>
      <w:tr w:rsidR="007458AB" w:rsidRPr="00F4438E" w:rsidTr="007458AB">
        <w:trPr>
          <w:gridAfter w:val="1"/>
          <w:wAfter w:w="12" w:type="dxa"/>
          <w:trHeight w:val="152"/>
        </w:trPr>
        <w:tc>
          <w:tcPr>
            <w:tcW w:w="568" w:type="dxa"/>
            <w:vMerge/>
          </w:tcPr>
          <w:p w:rsidR="007458AB" w:rsidRPr="00000FC3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142" w:type="dxa"/>
            <w:vMerge/>
          </w:tcPr>
          <w:p w:rsidR="007458AB" w:rsidRPr="00000FC3" w:rsidRDefault="007458AB" w:rsidP="007458AB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980" w:type="dxa"/>
          </w:tcPr>
          <w:p w:rsidR="007458AB" w:rsidRPr="00034BA8" w:rsidRDefault="007458AB" w:rsidP="0002662E">
            <w:pPr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34BA8">
              <w:rPr>
                <w:rFonts w:cs="Times New Roman"/>
                <w:noProof/>
                <w:spacing w:val="-8"/>
                <w:sz w:val="26"/>
                <w:szCs w:val="26"/>
              </w:rPr>
              <w:t>Hình đồng dạng</w:t>
            </w:r>
            <w:r>
              <w:rPr>
                <w:rFonts w:cs="Times New Roman"/>
                <w:noProof/>
                <w:spacing w:val="-8"/>
                <w:sz w:val="26"/>
                <w:szCs w:val="26"/>
              </w:rPr>
              <w:t>.</w:t>
            </w:r>
          </w:p>
        </w:tc>
        <w:tc>
          <w:tcPr>
            <w:tcW w:w="3510" w:type="dxa"/>
          </w:tcPr>
          <w:p w:rsidR="007458AB" w:rsidRPr="002E5056" w:rsidRDefault="007458AB" w:rsidP="0002662E">
            <w:pPr>
              <w:jc w:val="both"/>
              <w:rPr>
                <w:rFonts w:cs="Times New Roman"/>
                <w:noProof/>
                <w:spacing w:val="-4"/>
                <w:sz w:val="26"/>
                <w:szCs w:val="26"/>
              </w:rPr>
            </w:pPr>
            <w:r>
              <w:rPr>
                <w:rFonts w:cs="Times New Roman"/>
                <w:noProof/>
                <w:spacing w:val="-4"/>
                <w:sz w:val="26"/>
                <w:szCs w:val="26"/>
              </w:rPr>
              <w:t>Nhận biết</w:t>
            </w:r>
          </w:p>
          <w:p w:rsidR="007458AB" w:rsidRPr="00F4438E" w:rsidRDefault="007458AB" w:rsidP="0002662E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Nhận biết được hình đồng dạng phối cảnh (hình vị tự), hình đồng dạng qua các hình ảnh cụ thể.</w:t>
            </w:r>
          </w:p>
          <w:p w:rsidR="007458AB" w:rsidRPr="00F4438E" w:rsidRDefault="007458AB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Nhận biết được vẻ đẹp trong tự nhiên, nghệ thuật, kiến trúc, công nghệ chế tạo,... biểu hiện qua hình đồng dạng.</w:t>
            </w:r>
          </w:p>
        </w:tc>
        <w:tc>
          <w:tcPr>
            <w:tcW w:w="900" w:type="dxa"/>
          </w:tcPr>
          <w:p w:rsidR="007458AB" w:rsidRPr="000F0E39" w:rsidRDefault="007458AB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900" w:type="dxa"/>
          </w:tcPr>
          <w:p w:rsidR="007458AB" w:rsidRPr="00F4438E" w:rsidRDefault="007458AB" w:rsidP="0002662E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7458AB" w:rsidRPr="00F4438E" w:rsidTr="007458AB">
        <w:trPr>
          <w:gridAfter w:val="1"/>
          <w:wAfter w:w="12" w:type="dxa"/>
          <w:trHeight w:val="152"/>
        </w:trPr>
        <w:tc>
          <w:tcPr>
            <w:tcW w:w="3690" w:type="dxa"/>
            <w:gridSpan w:val="3"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Tổng</w:t>
            </w:r>
          </w:p>
        </w:tc>
        <w:tc>
          <w:tcPr>
            <w:tcW w:w="351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Pr="000F0E39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6</w:t>
            </w:r>
          </w:p>
        </w:tc>
        <w:tc>
          <w:tcPr>
            <w:tcW w:w="900" w:type="dxa"/>
          </w:tcPr>
          <w:p w:rsidR="007458AB" w:rsidRPr="000F0E39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900" w:type="dxa"/>
          </w:tcPr>
          <w:p w:rsidR="007458AB" w:rsidRPr="000F0E39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993" w:type="dxa"/>
          </w:tcPr>
          <w:p w:rsidR="007458AB" w:rsidRPr="000F0E39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</w:tc>
      </w:tr>
      <w:tr w:rsidR="007458AB" w:rsidRPr="00F4438E" w:rsidTr="007458AB">
        <w:trPr>
          <w:gridAfter w:val="1"/>
          <w:wAfter w:w="12" w:type="dxa"/>
          <w:trHeight w:val="152"/>
        </w:trPr>
        <w:tc>
          <w:tcPr>
            <w:tcW w:w="3690" w:type="dxa"/>
            <w:gridSpan w:val="3"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351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58AB" w:rsidRPr="000F0E39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40%</w:t>
            </w:r>
          </w:p>
        </w:tc>
        <w:tc>
          <w:tcPr>
            <w:tcW w:w="900" w:type="dxa"/>
          </w:tcPr>
          <w:p w:rsidR="007458AB" w:rsidRPr="000F0E39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0 %</w:t>
            </w:r>
          </w:p>
        </w:tc>
        <w:tc>
          <w:tcPr>
            <w:tcW w:w="900" w:type="dxa"/>
          </w:tcPr>
          <w:p w:rsidR="007458AB" w:rsidRPr="000F0E39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0 %</w:t>
            </w:r>
          </w:p>
        </w:tc>
        <w:tc>
          <w:tcPr>
            <w:tcW w:w="993" w:type="dxa"/>
          </w:tcPr>
          <w:p w:rsidR="007458AB" w:rsidRPr="000F0E39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0 %</w:t>
            </w:r>
          </w:p>
        </w:tc>
      </w:tr>
      <w:tr w:rsidR="007458AB" w:rsidRPr="00F4438E" w:rsidTr="007458AB">
        <w:trPr>
          <w:trHeight w:val="152"/>
        </w:trPr>
        <w:tc>
          <w:tcPr>
            <w:tcW w:w="3690" w:type="dxa"/>
            <w:gridSpan w:val="3"/>
          </w:tcPr>
          <w:p w:rsidR="007458AB" w:rsidRPr="00F4438E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3510" w:type="dxa"/>
          </w:tcPr>
          <w:p w:rsidR="007458AB" w:rsidRPr="00F4438E" w:rsidRDefault="007458AB" w:rsidP="007458AB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00" w:type="dxa"/>
            <w:gridSpan w:val="2"/>
          </w:tcPr>
          <w:p w:rsidR="007458AB" w:rsidRPr="000F0E39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70%</w:t>
            </w:r>
          </w:p>
        </w:tc>
        <w:tc>
          <w:tcPr>
            <w:tcW w:w="1905" w:type="dxa"/>
            <w:gridSpan w:val="3"/>
          </w:tcPr>
          <w:p w:rsidR="007458AB" w:rsidRPr="00125059" w:rsidRDefault="007458AB" w:rsidP="007458AB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0 %</w:t>
            </w:r>
          </w:p>
        </w:tc>
      </w:tr>
    </w:tbl>
    <w:p w:rsidR="007458AB" w:rsidRPr="00F4438E" w:rsidRDefault="007458AB" w:rsidP="007458AB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7458AB" w:rsidRDefault="007458AB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</w:p>
    <w:p w:rsidR="00033733" w:rsidRPr="005A087E" w:rsidRDefault="00A031B2" w:rsidP="00A031B2">
      <w:pPr>
        <w:pStyle w:val="NormalWeb"/>
        <w:shd w:val="clear" w:color="auto" w:fill="FFFFFF"/>
        <w:tabs>
          <w:tab w:val="left" w:pos="7890"/>
        </w:tabs>
        <w:spacing w:line="276" w:lineRule="auto"/>
        <w:jc w:val="both"/>
        <w:rPr>
          <w:i/>
          <w:color w:val="000000" w:themeColor="text1"/>
          <w:sz w:val="28"/>
          <w:szCs w:val="28"/>
        </w:rPr>
      </w:pPr>
      <w:r w:rsidRPr="005A087E">
        <w:rPr>
          <w:i/>
          <w:color w:val="000000" w:themeColor="text1"/>
          <w:sz w:val="28"/>
          <w:szCs w:val="28"/>
        </w:rPr>
        <w:tab/>
      </w:r>
    </w:p>
    <w:sectPr w:rsidR="00033733" w:rsidRPr="005A087E" w:rsidSect="00985973">
      <w:pgSz w:w="11907" w:h="16839" w:code="9"/>
      <w:pgMar w:top="851" w:right="567" w:bottom="851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5A28" w:rsidRDefault="004D5A28" w:rsidP="00AC1806">
      <w:r>
        <w:separator/>
      </w:r>
    </w:p>
  </w:endnote>
  <w:endnote w:type="continuationSeparator" w:id="0">
    <w:p w:rsidR="004D5A28" w:rsidRDefault="004D5A28" w:rsidP="00AC18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5A28" w:rsidRDefault="004D5A28" w:rsidP="00AC1806">
      <w:r>
        <w:separator/>
      </w:r>
    </w:p>
  </w:footnote>
  <w:footnote w:type="continuationSeparator" w:id="0">
    <w:p w:rsidR="004D5A28" w:rsidRDefault="004D5A28" w:rsidP="00AC18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956B6"/>
    <w:multiLevelType w:val="hybridMultilevel"/>
    <w:tmpl w:val="E2904A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FE3B69"/>
    <w:multiLevelType w:val="hybridMultilevel"/>
    <w:tmpl w:val="22241124"/>
    <w:lvl w:ilvl="0" w:tplc="5942B5BA">
      <w:start w:val="1"/>
      <w:numFmt w:val="lowerLetter"/>
      <w:lvlText w:val="%1)"/>
      <w:lvlJc w:val="left"/>
      <w:pPr>
        <w:ind w:left="1080" w:hanging="360"/>
      </w:pPr>
      <w:rPr>
        <w:rFonts w:asciiTheme="minorHAnsi" w:eastAsia="SimSun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0260AC"/>
    <w:multiLevelType w:val="hybridMultilevel"/>
    <w:tmpl w:val="DEE6B1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9266F0"/>
    <w:multiLevelType w:val="hybridMultilevel"/>
    <w:tmpl w:val="82E40A2E"/>
    <w:lvl w:ilvl="0" w:tplc="5980206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444B3D"/>
    <w:multiLevelType w:val="hybridMultilevel"/>
    <w:tmpl w:val="FC4216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BF404E"/>
    <w:multiLevelType w:val="hybridMultilevel"/>
    <w:tmpl w:val="E488DB58"/>
    <w:lvl w:ilvl="0" w:tplc="04090015">
      <w:start w:val="1"/>
      <w:numFmt w:val="upperLetter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0D9677A2"/>
    <w:multiLevelType w:val="hybridMultilevel"/>
    <w:tmpl w:val="73DE7B84"/>
    <w:lvl w:ilvl="0" w:tplc="FF587A2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83967F6"/>
    <w:multiLevelType w:val="hybridMultilevel"/>
    <w:tmpl w:val="7A5C84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F84D1F"/>
    <w:multiLevelType w:val="hybridMultilevel"/>
    <w:tmpl w:val="07688C22"/>
    <w:lvl w:ilvl="0" w:tplc="C77A4AB2">
      <w:start w:val="1"/>
      <w:numFmt w:val="upperLetter"/>
      <w:lvlText w:val="%1."/>
      <w:lvlJc w:val="left"/>
      <w:pPr>
        <w:ind w:left="1065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1B2809FF"/>
    <w:multiLevelType w:val="hybridMultilevel"/>
    <w:tmpl w:val="478640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9E2138"/>
    <w:multiLevelType w:val="hybridMultilevel"/>
    <w:tmpl w:val="39001940"/>
    <w:lvl w:ilvl="0" w:tplc="C9706FAA">
      <w:start w:val="1"/>
      <w:numFmt w:val="lowerLetter"/>
      <w:lvlText w:val="%1)"/>
      <w:lvlJc w:val="left"/>
      <w:pPr>
        <w:ind w:left="4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3" w:hanging="360"/>
      </w:pPr>
    </w:lvl>
    <w:lvl w:ilvl="2" w:tplc="0409001B" w:tentative="1">
      <w:start w:val="1"/>
      <w:numFmt w:val="lowerRoman"/>
      <w:lvlText w:val="%3."/>
      <w:lvlJc w:val="right"/>
      <w:pPr>
        <w:ind w:left="1903" w:hanging="180"/>
      </w:pPr>
    </w:lvl>
    <w:lvl w:ilvl="3" w:tplc="0409000F" w:tentative="1">
      <w:start w:val="1"/>
      <w:numFmt w:val="decimal"/>
      <w:lvlText w:val="%4."/>
      <w:lvlJc w:val="left"/>
      <w:pPr>
        <w:ind w:left="2623" w:hanging="360"/>
      </w:pPr>
    </w:lvl>
    <w:lvl w:ilvl="4" w:tplc="04090019" w:tentative="1">
      <w:start w:val="1"/>
      <w:numFmt w:val="lowerLetter"/>
      <w:lvlText w:val="%5."/>
      <w:lvlJc w:val="left"/>
      <w:pPr>
        <w:ind w:left="3343" w:hanging="360"/>
      </w:pPr>
    </w:lvl>
    <w:lvl w:ilvl="5" w:tplc="0409001B" w:tentative="1">
      <w:start w:val="1"/>
      <w:numFmt w:val="lowerRoman"/>
      <w:lvlText w:val="%6."/>
      <w:lvlJc w:val="right"/>
      <w:pPr>
        <w:ind w:left="4063" w:hanging="180"/>
      </w:pPr>
    </w:lvl>
    <w:lvl w:ilvl="6" w:tplc="0409000F" w:tentative="1">
      <w:start w:val="1"/>
      <w:numFmt w:val="decimal"/>
      <w:lvlText w:val="%7."/>
      <w:lvlJc w:val="left"/>
      <w:pPr>
        <w:ind w:left="4783" w:hanging="360"/>
      </w:pPr>
    </w:lvl>
    <w:lvl w:ilvl="7" w:tplc="04090019" w:tentative="1">
      <w:start w:val="1"/>
      <w:numFmt w:val="lowerLetter"/>
      <w:lvlText w:val="%8."/>
      <w:lvlJc w:val="left"/>
      <w:pPr>
        <w:ind w:left="5503" w:hanging="360"/>
      </w:pPr>
    </w:lvl>
    <w:lvl w:ilvl="8" w:tplc="0409001B" w:tentative="1">
      <w:start w:val="1"/>
      <w:numFmt w:val="lowerRoman"/>
      <w:lvlText w:val="%9."/>
      <w:lvlJc w:val="right"/>
      <w:pPr>
        <w:ind w:left="6223" w:hanging="180"/>
      </w:pPr>
    </w:lvl>
  </w:abstractNum>
  <w:abstractNum w:abstractNumId="11" w15:restartNumberingAfterBreak="0">
    <w:nsid w:val="1DCF38AB"/>
    <w:multiLevelType w:val="hybridMultilevel"/>
    <w:tmpl w:val="C47C45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725834"/>
    <w:multiLevelType w:val="hybridMultilevel"/>
    <w:tmpl w:val="E488DB5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D102D3"/>
    <w:multiLevelType w:val="hybridMultilevel"/>
    <w:tmpl w:val="BA447580"/>
    <w:lvl w:ilvl="0" w:tplc="1EA056F6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25DC3507"/>
    <w:multiLevelType w:val="hybridMultilevel"/>
    <w:tmpl w:val="EFA651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DE6D84"/>
    <w:multiLevelType w:val="hybridMultilevel"/>
    <w:tmpl w:val="E0108188"/>
    <w:lvl w:ilvl="0" w:tplc="D46856BE">
      <w:start w:val="1"/>
      <w:numFmt w:val="lowerLetter"/>
      <w:lvlText w:val="%1)"/>
      <w:lvlJc w:val="left"/>
      <w:pPr>
        <w:ind w:left="463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83" w:hanging="360"/>
      </w:pPr>
    </w:lvl>
    <w:lvl w:ilvl="2" w:tplc="0409001B" w:tentative="1">
      <w:start w:val="1"/>
      <w:numFmt w:val="lowerRoman"/>
      <w:lvlText w:val="%3."/>
      <w:lvlJc w:val="right"/>
      <w:pPr>
        <w:ind w:left="1903" w:hanging="180"/>
      </w:pPr>
    </w:lvl>
    <w:lvl w:ilvl="3" w:tplc="0409000F" w:tentative="1">
      <w:start w:val="1"/>
      <w:numFmt w:val="decimal"/>
      <w:lvlText w:val="%4."/>
      <w:lvlJc w:val="left"/>
      <w:pPr>
        <w:ind w:left="2623" w:hanging="360"/>
      </w:pPr>
    </w:lvl>
    <w:lvl w:ilvl="4" w:tplc="04090019" w:tentative="1">
      <w:start w:val="1"/>
      <w:numFmt w:val="lowerLetter"/>
      <w:lvlText w:val="%5."/>
      <w:lvlJc w:val="left"/>
      <w:pPr>
        <w:ind w:left="3343" w:hanging="360"/>
      </w:pPr>
    </w:lvl>
    <w:lvl w:ilvl="5" w:tplc="0409001B" w:tentative="1">
      <w:start w:val="1"/>
      <w:numFmt w:val="lowerRoman"/>
      <w:lvlText w:val="%6."/>
      <w:lvlJc w:val="right"/>
      <w:pPr>
        <w:ind w:left="4063" w:hanging="180"/>
      </w:pPr>
    </w:lvl>
    <w:lvl w:ilvl="6" w:tplc="0409000F" w:tentative="1">
      <w:start w:val="1"/>
      <w:numFmt w:val="decimal"/>
      <w:lvlText w:val="%7."/>
      <w:lvlJc w:val="left"/>
      <w:pPr>
        <w:ind w:left="4783" w:hanging="360"/>
      </w:pPr>
    </w:lvl>
    <w:lvl w:ilvl="7" w:tplc="04090019" w:tentative="1">
      <w:start w:val="1"/>
      <w:numFmt w:val="lowerLetter"/>
      <w:lvlText w:val="%8."/>
      <w:lvlJc w:val="left"/>
      <w:pPr>
        <w:ind w:left="5503" w:hanging="360"/>
      </w:pPr>
    </w:lvl>
    <w:lvl w:ilvl="8" w:tplc="0409001B" w:tentative="1">
      <w:start w:val="1"/>
      <w:numFmt w:val="lowerRoman"/>
      <w:lvlText w:val="%9."/>
      <w:lvlJc w:val="right"/>
      <w:pPr>
        <w:ind w:left="6223" w:hanging="180"/>
      </w:pPr>
    </w:lvl>
  </w:abstractNum>
  <w:abstractNum w:abstractNumId="16" w15:restartNumberingAfterBreak="0">
    <w:nsid w:val="26CF131D"/>
    <w:multiLevelType w:val="hybridMultilevel"/>
    <w:tmpl w:val="3C806E2E"/>
    <w:lvl w:ilvl="0" w:tplc="D6AC4076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4D3A98"/>
    <w:multiLevelType w:val="hybridMultilevel"/>
    <w:tmpl w:val="BF1E9D56"/>
    <w:lvl w:ilvl="0" w:tplc="92622CAA">
      <w:start w:val="1"/>
      <w:numFmt w:val="lowerLetter"/>
      <w:lvlText w:val="%1)"/>
      <w:lvlJc w:val="left"/>
      <w:pPr>
        <w:ind w:left="11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57" w:hanging="360"/>
      </w:pPr>
    </w:lvl>
    <w:lvl w:ilvl="2" w:tplc="0409001B" w:tentative="1">
      <w:start w:val="1"/>
      <w:numFmt w:val="lowerRoman"/>
      <w:lvlText w:val="%3."/>
      <w:lvlJc w:val="right"/>
      <w:pPr>
        <w:ind w:left="2577" w:hanging="180"/>
      </w:pPr>
    </w:lvl>
    <w:lvl w:ilvl="3" w:tplc="0409000F" w:tentative="1">
      <w:start w:val="1"/>
      <w:numFmt w:val="decimal"/>
      <w:lvlText w:val="%4."/>
      <w:lvlJc w:val="left"/>
      <w:pPr>
        <w:ind w:left="3297" w:hanging="360"/>
      </w:pPr>
    </w:lvl>
    <w:lvl w:ilvl="4" w:tplc="04090019" w:tentative="1">
      <w:start w:val="1"/>
      <w:numFmt w:val="lowerLetter"/>
      <w:lvlText w:val="%5."/>
      <w:lvlJc w:val="left"/>
      <w:pPr>
        <w:ind w:left="4017" w:hanging="360"/>
      </w:pPr>
    </w:lvl>
    <w:lvl w:ilvl="5" w:tplc="0409001B" w:tentative="1">
      <w:start w:val="1"/>
      <w:numFmt w:val="lowerRoman"/>
      <w:lvlText w:val="%6."/>
      <w:lvlJc w:val="right"/>
      <w:pPr>
        <w:ind w:left="4737" w:hanging="180"/>
      </w:pPr>
    </w:lvl>
    <w:lvl w:ilvl="6" w:tplc="0409000F" w:tentative="1">
      <w:start w:val="1"/>
      <w:numFmt w:val="decimal"/>
      <w:lvlText w:val="%7."/>
      <w:lvlJc w:val="left"/>
      <w:pPr>
        <w:ind w:left="5457" w:hanging="360"/>
      </w:pPr>
    </w:lvl>
    <w:lvl w:ilvl="7" w:tplc="04090019" w:tentative="1">
      <w:start w:val="1"/>
      <w:numFmt w:val="lowerLetter"/>
      <w:lvlText w:val="%8."/>
      <w:lvlJc w:val="left"/>
      <w:pPr>
        <w:ind w:left="6177" w:hanging="360"/>
      </w:pPr>
    </w:lvl>
    <w:lvl w:ilvl="8" w:tplc="0409001B" w:tentative="1">
      <w:start w:val="1"/>
      <w:numFmt w:val="lowerRoman"/>
      <w:lvlText w:val="%9."/>
      <w:lvlJc w:val="right"/>
      <w:pPr>
        <w:ind w:left="6897" w:hanging="180"/>
      </w:pPr>
    </w:lvl>
  </w:abstractNum>
  <w:abstractNum w:abstractNumId="18" w15:restartNumberingAfterBreak="0">
    <w:nsid w:val="2D240492"/>
    <w:multiLevelType w:val="hybridMultilevel"/>
    <w:tmpl w:val="7A5C84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4C51DE"/>
    <w:multiLevelType w:val="hybridMultilevel"/>
    <w:tmpl w:val="62B8904A"/>
    <w:lvl w:ilvl="0" w:tplc="69CE9A56">
      <w:start w:val="1"/>
      <w:numFmt w:val="lowerLetter"/>
      <w:lvlText w:val="%1)"/>
      <w:lvlJc w:val="left"/>
      <w:pPr>
        <w:ind w:left="4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3" w:hanging="360"/>
      </w:pPr>
    </w:lvl>
    <w:lvl w:ilvl="2" w:tplc="0409001B" w:tentative="1">
      <w:start w:val="1"/>
      <w:numFmt w:val="lowerRoman"/>
      <w:lvlText w:val="%3."/>
      <w:lvlJc w:val="right"/>
      <w:pPr>
        <w:ind w:left="1903" w:hanging="180"/>
      </w:pPr>
    </w:lvl>
    <w:lvl w:ilvl="3" w:tplc="0409000F" w:tentative="1">
      <w:start w:val="1"/>
      <w:numFmt w:val="decimal"/>
      <w:lvlText w:val="%4."/>
      <w:lvlJc w:val="left"/>
      <w:pPr>
        <w:ind w:left="2623" w:hanging="360"/>
      </w:pPr>
    </w:lvl>
    <w:lvl w:ilvl="4" w:tplc="04090019" w:tentative="1">
      <w:start w:val="1"/>
      <w:numFmt w:val="lowerLetter"/>
      <w:lvlText w:val="%5."/>
      <w:lvlJc w:val="left"/>
      <w:pPr>
        <w:ind w:left="3343" w:hanging="360"/>
      </w:pPr>
    </w:lvl>
    <w:lvl w:ilvl="5" w:tplc="0409001B" w:tentative="1">
      <w:start w:val="1"/>
      <w:numFmt w:val="lowerRoman"/>
      <w:lvlText w:val="%6."/>
      <w:lvlJc w:val="right"/>
      <w:pPr>
        <w:ind w:left="4063" w:hanging="180"/>
      </w:pPr>
    </w:lvl>
    <w:lvl w:ilvl="6" w:tplc="0409000F" w:tentative="1">
      <w:start w:val="1"/>
      <w:numFmt w:val="decimal"/>
      <w:lvlText w:val="%7."/>
      <w:lvlJc w:val="left"/>
      <w:pPr>
        <w:ind w:left="4783" w:hanging="360"/>
      </w:pPr>
    </w:lvl>
    <w:lvl w:ilvl="7" w:tplc="04090019" w:tentative="1">
      <w:start w:val="1"/>
      <w:numFmt w:val="lowerLetter"/>
      <w:lvlText w:val="%8."/>
      <w:lvlJc w:val="left"/>
      <w:pPr>
        <w:ind w:left="5503" w:hanging="360"/>
      </w:pPr>
    </w:lvl>
    <w:lvl w:ilvl="8" w:tplc="0409001B" w:tentative="1">
      <w:start w:val="1"/>
      <w:numFmt w:val="lowerRoman"/>
      <w:lvlText w:val="%9."/>
      <w:lvlJc w:val="right"/>
      <w:pPr>
        <w:ind w:left="6223" w:hanging="180"/>
      </w:pPr>
    </w:lvl>
  </w:abstractNum>
  <w:abstractNum w:abstractNumId="20" w15:restartNumberingAfterBreak="0">
    <w:nsid w:val="33156465"/>
    <w:multiLevelType w:val="hybridMultilevel"/>
    <w:tmpl w:val="5E7A05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CD21C4"/>
    <w:multiLevelType w:val="hybridMultilevel"/>
    <w:tmpl w:val="ACCEEAD4"/>
    <w:lvl w:ilvl="0" w:tplc="7A9ADE3C">
      <w:start w:val="1"/>
      <w:numFmt w:val="lowerLetter"/>
      <w:lvlText w:val="%1)"/>
      <w:lvlJc w:val="left"/>
      <w:pPr>
        <w:ind w:left="112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2" w15:restartNumberingAfterBreak="0">
    <w:nsid w:val="3B25398C"/>
    <w:multiLevelType w:val="hybridMultilevel"/>
    <w:tmpl w:val="3EC0D8FE"/>
    <w:lvl w:ilvl="0" w:tplc="44DAC23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D063B8"/>
    <w:multiLevelType w:val="hybridMultilevel"/>
    <w:tmpl w:val="ED6869C4"/>
    <w:lvl w:ilvl="0" w:tplc="E798794E">
      <w:start w:val="1"/>
      <w:numFmt w:val="upp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F73A6F"/>
    <w:multiLevelType w:val="hybridMultilevel"/>
    <w:tmpl w:val="89AAB296"/>
    <w:lvl w:ilvl="0" w:tplc="1646B992">
      <w:start w:val="1"/>
      <w:numFmt w:val="lowerLetter"/>
      <w:lvlText w:val="%1)"/>
      <w:lvlJc w:val="left"/>
      <w:pPr>
        <w:ind w:left="1080" w:hanging="360"/>
      </w:pPr>
      <w:rPr>
        <w:rFonts w:eastAsia="SimSun" w:hint="default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3485F60"/>
    <w:multiLevelType w:val="hybridMultilevel"/>
    <w:tmpl w:val="BF1E9D56"/>
    <w:lvl w:ilvl="0" w:tplc="92622CAA">
      <w:start w:val="1"/>
      <w:numFmt w:val="lowerLetter"/>
      <w:lvlText w:val="%1)"/>
      <w:lvlJc w:val="left"/>
      <w:pPr>
        <w:ind w:left="11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57" w:hanging="360"/>
      </w:pPr>
    </w:lvl>
    <w:lvl w:ilvl="2" w:tplc="0409001B" w:tentative="1">
      <w:start w:val="1"/>
      <w:numFmt w:val="lowerRoman"/>
      <w:lvlText w:val="%3."/>
      <w:lvlJc w:val="right"/>
      <w:pPr>
        <w:ind w:left="2577" w:hanging="180"/>
      </w:pPr>
    </w:lvl>
    <w:lvl w:ilvl="3" w:tplc="0409000F" w:tentative="1">
      <w:start w:val="1"/>
      <w:numFmt w:val="decimal"/>
      <w:lvlText w:val="%4."/>
      <w:lvlJc w:val="left"/>
      <w:pPr>
        <w:ind w:left="3297" w:hanging="360"/>
      </w:pPr>
    </w:lvl>
    <w:lvl w:ilvl="4" w:tplc="04090019" w:tentative="1">
      <w:start w:val="1"/>
      <w:numFmt w:val="lowerLetter"/>
      <w:lvlText w:val="%5."/>
      <w:lvlJc w:val="left"/>
      <w:pPr>
        <w:ind w:left="4017" w:hanging="360"/>
      </w:pPr>
    </w:lvl>
    <w:lvl w:ilvl="5" w:tplc="0409001B" w:tentative="1">
      <w:start w:val="1"/>
      <w:numFmt w:val="lowerRoman"/>
      <w:lvlText w:val="%6."/>
      <w:lvlJc w:val="right"/>
      <w:pPr>
        <w:ind w:left="4737" w:hanging="180"/>
      </w:pPr>
    </w:lvl>
    <w:lvl w:ilvl="6" w:tplc="0409000F" w:tentative="1">
      <w:start w:val="1"/>
      <w:numFmt w:val="decimal"/>
      <w:lvlText w:val="%7."/>
      <w:lvlJc w:val="left"/>
      <w:pPr>
        <w:ind w:left="5457" w:hanging="360"/>
      </w:pPr>
    </w:lvl>
    <w:lvl w:ilvl="7" w:tplc="04090019" w:tentative="1">
      <w:start w:val="1"/>
      <w:numFmt w:val="lowerLetter"/>
      <w:lvlText w:val="%8."/>
      <w:lvlJc w:val="left"/>
      <w:pPr>
        <w:ind w:left="6177" w:hanging="360"/>
      </w:pPr>
    </w:lvl>
    <w:lvl w:ilvl="8" w:tplc="0409001B" w:tentative="1">
      <w:start w:val="1"/>
      <w:numFmt w:val="lowerRoman"/>
      <w:lvlText w:val="%9."/>
      <w:lvlJc w:val="right"/>
      <w:pPr>
        <w:ind w:left="6897" w:hanging="180"/>
      </w:pPr>
    </w:lvl>
  </w:abstractNum>
  <w:abstractNum w:abstractNumId="26" w15:restartNumberingAfterBreak="0">
    <w:nsid w:val="4580068B"/>
    <w:multiLevelType w:val="hybridMultilevel"/>
    <w:tmpl w:val="C4E05B98"/>
    <w:lvl w:ilvl="0" w:tplc="63425330">
      <w:start w:val="1"/>
      <w:numFmt w:val="upperLetter"/>
      <w:lvlText w:val="%1.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4012D5"/>
    <w:multiLevelType w:val="hybridMultilevel"/>
    <w:tmpl w:val="E4D092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5749E1"/>
    <w:multiLevelType w:val="hybridMultilevel"/>
    <w:tmpl w:val="155817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BE6E74"/>
    <w:multiLevelType w:val="hybridMultilevel"/>
    <w:tmpl w:val="DEE6B1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FB6A62"/>
    <w:multiLevelType w:val="hybridMultilevel"/>
    <w:tmpl w:val="467207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52D6FAC"/>
    <w:multiLevelType w:val="hybridMultilevel"/>
    <w:tmpl w:val="ACCEEAD4"/>
    <w:lvl w:ilvl="0" w:tplc="7A9ADE3C">
      <w:start w:val="1"/>
      <w:numFmt w:val="lowerLetter"/>
      <w:lvlText w:val="%1)"/>
      <w:lvlJc w:val="left"/>
      <w:pPr>
        <w:ind w:left="112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32" w15:restartNumberingAfterBreak="0">
    <w:nsid w:val="5538105C"/>
    <w:multiLevelType w:val="hybridMultilevel"/>
    <w:tmpl w:val="1EDE9E28"/>
    <w:lvl w:ilvl="0" w:tplc="6B0E5BB2">
      <w:start w:val="1"/>
      <w:numFmt w:val="upperLetter"/>
      <w:lvlText w:val="%1."/>
      <w:lvlJc w:val="left"/>
      <w:pPr>
        <w:ind w:left="1065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3" w15:restartNumberingAfterBreak="0">
    <w:nsid w:val="5C794F39"/>
    <w:multiLevelType w:val="hybridMultilevel"/>
    <w:tmpl w:val="423426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244D60"/>
    <w:multiLevelType w:val="hybridMultilevel"/>
    <w:tmpl w:val="423426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3D5386"/>
    <w:multiLevelType w:val="hybridMultilevel"/>
    <w:tmpl w:val="B83A2E32"/>
    <w:lvl w:ilvl="0" w:tplc="B3844F82">
      <w:start w:val="1"/>
      <w:numFmt w:val="lowerLetter"/>
      <w:lvlText w:val="%1)"/>
      <w:lvlJc w:val="left"/>
      <w:pPr>
        <w:ind w:left="463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83" w:hanging="360"/>
      </w:pPr>
    </w:lvl>
    <w:lvl w:ilvl="2" w:tplc="0409001B" w:tentative="1">
      <w:start w:val="1"/>
      <w:numFmt w:val="lowerRoman"/>
      <w:lvlText w:val="%3."/>
      <w:lvlJc w:val="right"/>
      <w:pPr>
        <w:ind w:left="1903" w:hanging="180"/>
      </w:pPr>
    </w:lvl>
    <w:lvl w:ilvl="3" w:tplc="0409000F" w:tentative="1">
      <w:start w:val="1"/>
      <w:numFmt w:val="decimal"/>
      <w:lvlText w:val="%4."/>
      <w:lvlJc w:val="left"/>
      <w:pPr>
        <w:ind w:left="2623" w:hanging="360"/>
      </w:pPr>
    </w:lvl>
    <w:lvl w:ilvl="4" w:tplc="04090019" w:tentative="1">
      <w:start w:val="1"/>
      <w:numFmt w:val="lowerLetter"/>
      <w:lvlText w:val="%5."/>
      <w:lvlJc w:val="left"/>
      <w:pPr>
        <w:ind w:left="3343" w:hanging="360"/>
      </w:pPr>
    </w:lvl>
    <w:lvl w:ilvl="5" w:tplc="0409001B" w:tentative="1">
      <w:start w:val="1"/>
      <w:numFmt w:val="lowerRoman"/>
      <w:lvlText w:val="%6."/>
      <w:lvlJc w:val="right"/>
      <w:pPr>
        <w:ind w:left="4063" w:hanging="180"/>
      </w:pPr>
    </w:lvl>
    <w:lvl w:ilvl="6" w:tplc="0409000F" w:tentative="1">
      <w:start w:val="1"/>
      <w:numFmt w:val="decimal"/>
      <w:lvlText w:val="%7."/>
      <w:lvlJc w:val="left"/>
      <w:pPr>
        <w:ind w:left="4783" w:hanging="360"/>
      </w:pPr>
    </w:lvl>
    <w:lvl w:ilvl="7" w:tplc="04090019" w:tentative="1">
      <w:start w:val="1"/>
      <w:numFmt w:val="lowerLetter"/>
      <w:lvlText w:val="%8."/>
      <w:lvlJc w:val="left"/>
      <w:pPr>
        <w:ind w:left="5503" w:hanging="360"/>
      </w:pPr>
    </w:lvl>
    <w:lvl w:ilvl="8" w:tplc="0409001B" w:tentative="1">
      <w:start w:val="1"/>
      <w:numFmt w:val="lowerRoman"/>
      <w:lvlText w:val="%9."/>
      <w:lvlJc w:val="right"/>
      <w:pPr>
        <w:ind w:left="6223" w:hanging="180"/>
      </w:pPr>
    </w:lvl>
  </w:abstractNum>
  <w:abstractNum w:abstractNumId="36" w15:restartNumberingAfterBreak="0">
    <w:nsid w:val="68537D32"/>
    <w:multiLevelType w:val="hybridMultilevel"/>
    <w:tmpl w:val="B4187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A86E27"/>
    <w:multiLevelType w:val="hybridMultilevel"/>
    <w:tmpl w:val="B074D726"/>
    <w:lvl w:ilvl="0" w:tplc="84262130">
      <w:start w:val="1"/>
      <w:numFmt w:val="lowerLetter"/>
      <w:lvlText w:val="%1)"/>
      <w:lvlJc w:val="left"/>
      <w:pPr>
        <w:ind w:left="1080" w:hanging="360"/>
      </w:pPr>
      <w:rPr>
        <w:rFonts w:eastAsia="DengXi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B237CB2"/>
    <w:multiLevelType w:val="hybridMultilevel"/>
    <w:tmpl w:val="2D7696A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9877C4"/>
    <w:multiLevelType w:val="hybridMultilevel"/>
    <w:tmpl w:val="4476F3A8"/>
    <w:lvl w:ilvl="0" w:tplc="A352EB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2FC724F"/>
    <w:multiLevelType w:val="hybridMultilevel"/>
    <w:tmpl w:val="2D7696A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9C2A13"/>
    <w:multiLevelType w:val="hybridMultilevel"/>
    <w:tmpl w:val="CC4AD6DA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  <w:i w:val="0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9197B56"/>
    <w:multiLevelType w:val="hybridMultilevel"/>
    <w:tmpl w:val="39001940"/>
    <w:lvl w:ilvl="0" w:tplc="C9706FAA">
      <w:start w:val="1"/>
      <w:numFmt w:val="lowerLetter"/>
      <w:lvlText w:val="%1)"/>
      <w:lvlJc w:val="left"/>
      <w:pPr>
        <w:ind w:left="4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3" w:hanging="360"/>
      </w:pPr>
    </w:lvl>
    <w:lvl w:ilvl="2" w:tplc="0409001B" w:tentative="1">
      <w:start w:val="1"/>
      <w:numFmt w:val="lowerRoman"/>
      <w:lvlText w:val="%3."/>
      <w:lvlJc w:val="right"/>
      <w:pPr>
        <w:ind w:left="1903" w:hanging="180"/>
      </w:pPr>
    </w:lvl>
    <w:lvl w:ilvl="3" w:tplc="0409000F" w:tentative="1">
      <w:start w:val="1"/>
      <w:numFmt w:val="decimal"/>
      <w:lvlText w:val="%4."/>
      <w:lvlJc w:val="left"/>
      <w:pPr>
        <w:ind w:left="2623" w:hanging="360"/>
      </w:pPr>
    </w:lvl>
    <w:lvl w:ilvl="4" w:tplc="04090019" w:tentative="1">
      <w:start w:val="1"/>
      <w:numFmt w:val="lowerLetter"/>
      <w:lvlText w:val="%5."/>
      <w:lvlJc w:val="left"/>
      <w:pPr>
        <w:ind w:left="3343" w:hanging="360"/>
      </w:pPr>
    </w:lvl>
    <w:lvl w:ilvl="5" w:tplc="0409001B" w:tentative="1">
      <w:start w:val="1"/>
      <w:numFmt w:val="lowerRoman"/>
      <w:lvlText w:val="%6."/>
      <w:lvlJc w:val="right"/>
      <w:pPr>
        <w:ind w:left="4063" w:hanging="180"/>
      </w:pPr>
    </w:lvl>
    <w:lvl w:ilvl="6" w:tplc="0409000F" w:tentative="1">
      <w:start w:val="1"/>
      <w:numFmt w:val="decimal"/>
      <w:lvlText w:val="%7."/>
      <w:lvlJc w:val="left"/>
      <w:pPr>
        <w:ind w:left="4783" w:hanging="360"/>
      </w:pPr>
    </w:lvl>
    <w:lvl w:ilvl="7" w:tplc="04090019" w:tentative="1">
      <w:start w:val="1"/>
      <w:numFmt w:val="lowerLetter"/>
      <w:lvlText w:val="%8."/>
      <w:lvlJc w:val="left"/>
      <w:pPr>
        <w:ind w:left="5503" w:hanging="360"/>
      </w:pPr>
    </w:lvl>
    <w:lvl w:ilvl="8" w:tplc="0409001B" w:tentative="1">
      <w:start w:val="1"/>
      <w:numFmt w:val="lowerRoman"/>
      <w:lvlText w:val="%9."/>
      <w:lvlJc w:val="right"/>
      <w:pPr>
        <w:ind w:left="6223" w:hanging="180"/>
      </w:pPr>
    </w:lvl>
  </w:abstractNum>
  <w:abstractNum w:abstractNumId="43" w15:restartNumberingAfterBreak="0">
    <w:nsid w:val="79981A93"/>
    <w:multiLevelType w:val="hybridMultilevel"/>
    <w:tmpl w:val="B83A2E32"/>
    <w:lvl w:ilvl="0" w:tplc="B3844F82">
      <w:start w:val="1"/>
      <w:numFmt w:val="lowerLetter"/>
      <w:lvlText w:val="%1)"/>
      <w:lvlJc w:val="left"/>
      <w:pPr>
        <w:ind w:left="463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83" w:hanging="360"/>
      </w:pPr>
    </w:lvl>
    <w:lvl w:ilvl="2" w:tplc="0409001B" w:tentative="1">
      <w:start w:val="1"/>
      <w:numFmt w:val="lowerRoman"/>
      <w:lvlText w:val="%3."/>
      <w:lvlJc w:val="right"/>
      <w:pPr>
        <w:ind w:left="1903" w:hanging="180"/>
      </w:pPr>
    </w:lvl>
    <w:lvl w:ilvl="3" w:tplc="0409000F" w:tentative="1">
      <w:start w:val="1"/>
      <w:numFmt w:val="decimal"/>
      <w:lvlText w:val="%4."/>
      <w:lvlJc w:val="left"/>
      <w:pPr>
        <w:ind w:left="2623" w:hanging="360"/>
      </w:pPr>
    </w:lvl>
    <w:lvl w:ilvl="4" w:tplc="04090019" w:tentative="1">
      <w:start w:val="1"/>
      <w:numFmt w:val="lowerLetter"/>
      <w:lvlText w:val="%5."/>
      <w:lvlJc w:val="left"/>
      <w:pPr>
        <w:ind w:left="3343" w:hanging="360"/>
      </w:pPr>
    </w:lvl>
    <w:lvl w:ilvl="5" w:tplc="0409001B" w:tentative="1">
      <w:start w:val="1"/>
      <w:numFmt w:val="lowerRoman"/>
      <w:lvlText w:val="%6."/>
      <w:lvlJc w:val="right"/>
      <w:pPr>
        <w:ind w:left="4063" w:hanging="180"/>
      </w:pPr>
    </w:lvl>
    <w:lvl w:ilvl="6" w:tplc="0409000F" w:tentative="1">
      <w:start w:val="1"/>
      <w:numFmt w:val="decimal"/>
      <w:lvlText w:val="%7."/>
      <w:lvlJc w:val="left"/>
      <w:pPr>
        <w:ind w:left="4783" w:hanging="360"/>
      </w:pPr>
    </w:lvl>
    <w:lvl w:ilvl="7" w:tplc="04090019" w:tentative="1">
      <w:start w:val="1"/>
      <w:numFmt w:val="lowerLetter"/>
      <w:lvlText w:val="%8."/>
      <w:lvlJc w:val="left"/>
      <w:pPr>
        <w:ind w:left="5503" w:hanging="360"/>
      </w:pPr>
    </w:lvl>
    <w:lvl w:ilvl="8" w:tplc="0409001B" w:tentative="1">
      <w:start w:val="1"/>
      <w:numFmt w:val="lowerRoman"/>
      <w:lvlText w:val="%9."/>
      <w:lvlJc w:val="right"/>
      <w:pPr>
        <w:ind w:left="6223" w:hanging="180"/>
      </w:pPr>
    </w:lvl>
  </w:abstractNum>
  <w:abstractNum w:abstractNumId="44" w15:restartNumberingAfterBreak="0">
    <w:nsid w:val="7B36277D"/>
    <w:multiLevelType w:val="hybridMultilevel"/>
    <w:tmpl w:val="BD40EA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972F9D"/>
    <w:multiLevelType w:val="hybridMultilevel"/>
    <w:tmpl w:val="ED624FD2"/>
    <w:lvl w:ilvl="0" w:tplc="AF00148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BBB08A9"/>
    <w:multiLevelType w:val="hybridMultilevel"/>
    <w:tmpl w:val="466896CC"/>
    <w:lvl w:ilvl="0" w:tplc="8F6C9406">
      <w:start w:val="2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7" w15:restartNumberingAfterBreak="0">
    <w:nsid w:val="7DC11A59"/>
    <w:multiLevelType w:val="hybridMultilevel"/>
    <w:tmpl w:val="BF1E9D56"/>
    <w:lvl w:ilvl="0" w:tplc="92622CAA">
      <w:start w:val="1"/>
      <w:numFmt w:val="lowerLetter"/>
      <w:lvlText w:val="%1)"/>
      <w:lvlJc w:val="left"/>
      <w:pPr>
        <w:ind w:left="11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57" w:hanging="360"/>
      </w:pPr>
    </w:lvl>
    <w:lvl w:ilvl="2" w:tplc="0409001B" w:tentative="1">
      <w:start w:val="1"/>
      <w:numFmt w:val="lowerRoman"/>
      <w:lvlText w:val="%3."/>
      <w:lvlJc w:val="right"/>
      <w:pPr>
        <w:ind w:left="2577" w:hanging="180"/>
      </w:pPr>
    </w:lvl>
    <w:lvl w:ilvl="3" w:tplc="0409000F" w:tentative="1">
      <w:start w:val="1"/>
      <w:numFmt w:val="decimal"/>
      <w:lvlText w:val="%4."/>
      <w:lvlJc w:val="left"/>
      <w:pPr>
        <w:ind w:left="3297" w:hanging="360"/>
      </w:pPr>
    </w:lvl>
    <w:lvl w:ilvl="4" w:tplc="04090019" w:tentative="1">
      <w:start w:val="1"/>
      <w:numFmt w:val="lowerLetter"/>
      <w:lvlText w:val="%5."/>
      <w:lvlJc w:val="left"/>
      <w:pPr>
        <w:ind w:left="4017" w:hanging="360"/>
      </w:pPr>
    </w:lvl>
    <w:lvl w:ilvl="5" w:tplc="0409001B" w:tentative="1">
      <w:start w:val="1"/>
      <w:numFmt w:val="lowerRoman"/>
      <w:lvlText w:val="%6."/>
      <w:lvlJc w:val="right"/>
      <w:pPr>
        <w:ind w:left="4737" w:hanging="180"/>
      </w:pPr>
    </w:lvl>
    <w:lvl w:ilvl="6" w:tplc="0409000F" w:tentative="1">
      <w:start w:val="1"/>
      <w:numFmt w:val="decimal"/>
      <w:lvlText w:val="%7."/>
      <w:lvlJc w:val="left"/>
      <w:pPr>
        <w:ind w:left="5457" w:hanging="360"/>
      </w:pPr>
    </w:lvl>
    <w:lvl w:ilvl="7" w:tplc="04090019" w:tentative="1">
      <w:start w:val="1"/>
      <w:numFmt w:val="lowerLetter"/>
      <w:lvlText w:val="%8."/>
      <w:lvlJc w:val="left"/>
      <w:pPr>
        <w:ind w:left="6177" w:hanging="360"/>
      </w:pPr>
    </w:lvl>
    <w:lvl w:ilvl="8" w:tplc="0409001B" w:tentative="1">
      <w:start w:val="1"/>
      <w:numFmt w:val="lowerRoman"/>
      <w:lvlText w:val="%9."/>
      <w:lvlJc w:val="right"/>
      <w:pPr>
        <w:ind w:left="6897" w:hanging="180"/>
      </w:pPr>
    </w:lvl>
  </w:abstractNum>
  <w:num w:numId="1">
    <w:abstractNumId w:val="41"/>
  </w:num>
  <w:num w:numId="2">
    <w:abstractNumId w:val="3"/>
  </w:num>
  <w:num w:numId="3">
    <w:abstractNumId w:val="27"/>
  </w:num>
  <w:num w:numId="4">
    <w:abstractNumId w:val="0"/>
  </w:num>
  <w:num w:numId="5">
    <w:abstractNumId w:val="18"/>
  </w:num>
  <w:num w:numId="6">
    <w:abstractNumId w:val="7"/>
  </w:num>
  <w:num w:numId="7">
    <w:abstractNumId w:val="4"/>
  </w:num>
  <w:num w:numId="8">
    <w:abstractNumId w:val="14"/>
  </w:num>
  <w:num w:numId="9">
    <w:abstractNumId w:val="26"/>
  </w:num>
  <w:num w:numId="10">
    <w:abstractNumId w:val="44"/>
  </w:num>
  <w:num w:numId="11">
    <w:abstractNumId w:val="5"/>
  </w:num>
  <w:num w:numId="12">
    <w:abstractNumId w:val="30"/>
  </w:num>
  <w:num w:numId="13">
    <w:abstractNumId w:val="12"/>
  </w:num>
  <w:num w:numId="14">
    <w:abstractNumId w:val="34"/>
  </w:num>
  <w:num w:numId="15">
    <w:abstractNumId w:val="40"/>
  </w:num>
  <w:num w:numId="16">
    <w:abstractNumId w:val="38"/>
  </w:num>
  <w:num w:numId="17">
    <w:abstractNumId w:val="23"/>
  </w:num>
  <w:num w:numId="18">
    <w:abstractNumId w:val="33"/>
  </w:num>
  <w:num w:numId="19">
    <w:abstractNumId w:val="29"/>
  </w:num>
  <w:num w:numId="20">
    <w:abstractNumId w:val="2"/>
  </w:num>
  <w:num w:numId="21">
    <w:abstractNumId w:val="43"/>
  </w:num>
  <w:num w:numId="22">
    <w:abstractNumId w:val="37"/>
  </w:num>
  <w:num w:numId="23">
    <w:abstractNumId w:val="6"/>
  </w:num>
  <w:num w:numId="24">
    <w:abstractNumId w:val="19"/>
  </w:num>
  <w:num w:numId="25">
    <w:abstractNumId w:val="24"/>
  </w:num>
  <w:num w:numId="26">
    <w:abstractNumId w:val="10"/>
  </w:num>
  <w:num w:numId="27">
    <w:abstractNumId w:val="11"/>
  </w:num>
  <w:num w:numId="28">
    <w:abstractNumId w:val="9"/>
  </w:num>
  <w:num w:numId="29">
    <w:abstractNumId w:val="20"/>
  </w:num>
  <w:num w:numId="30">
    <w:abstractNumId w:val="28"/>
  </w:num>
  <w:num w:numId="31">
    <w:abstractNumId w:val="8"/>
  </w:num>
  <w:num w:numId="32">
    <w:abstractNumId w:val="46"/>
  </w:num>
  <w:num w:numId="33">
    <w:abstractNumId w:val="32"/>
  </w:num>
  <w:num w:numId="34">
    <w:abstractNumId w:val="36"/>
  </w:num>
  <w:num w:numId="35">
    <w:abstractNumId w:val="22"/>
  </w:num>
  <w:num w:numId="36">
    <w:abstractNumId w:val="16"/>
  </w:num>
  <w:num w:numId="37">
    <w:abstractNumId w:val="1"/>
  </w:num>
  <w:num w:numId="38">
    <w:abstractNumId w:val="45"/>
  </w:num>
  <w:num w:numId="39">
    <w:abstractNumId w:val="13"/>
  </w:num>
  <w:num w:numId="40">
    <w:abstractNumId w:val="21"/>
  </w:num>
  <w:num w:numId="41">
    <w:abstractNumId w:val="31"/>
  </w:num>
  <w:num w:numId="42">
    <w:abstractNumId w:val="15"/>
  </w:num>
  <w:num w:numId="43">
    <w:abstractNumId w:val="39"/>
  </w:num>
  <w:num w:numId="44">
    <w:abstractNumId w:val="35"/>
  </w:num>
  <w:num w:numId="45">
    <w:abstractNumId w:val="42"/>
  </w:num>
  <w:num w:numId="46">
    <w:abstractNumId w:val="17"/>
  </w:num>
  <w:num w:numId="47">
    <w:abstractNumId w:val="47"/>
  </w:num>
  <w:num w:numId="48">
    <w:abstractNumId w:val="25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951"/>
    <w:rsid w:val="00010739"/>
    <w:rsid w:val="00010DCB"/>
    <w:rsid w:val="00012BEC"/>
    <w:rsid w:val="0001703B"/>
    <w:rsid w:val="0002662E"/>
    <w:rsid w:val="000325EE"/>
    <w:rsid w:val="00033733"/>
    <w:rsid w:val="000340F1"/>
    <w:rsid w:val="00047E81"/>
    <w:rsid w:val="00050B89"/>
    <w:rsid w:val="00055617"/>
    <w:rsid w:val="000557A2"/>
    <w:rsid w:val="0007474F"/>
    <w:rsid w:val="00075CD8"/>
    <w:rsid w:val="00076D9A"/>
    <w:rsid w:val="0009585D"/>
    <w:rsid w:val="000A247A"/>
    <w:rsid w:val="000A6AD0"/>
    <w:rsid w:val="000A7CE8"/>
    <w:rsid w:val="000B312A"/>
    <w:rsid w:val="000B53C6"/>
    <w:rsid w:val="000C07B3"/>
    <w:rsid w:val="000C092B"/>
    <w:rsid w:val="000C231E"/>
    <w:rsid w:val="000C494B"/>
    <w:rsid w:val="000C4D15"/>
    <w:rsid w:val="000C5D31"/>
    <w:rsid w:val="000D2955"/>
    <w:rsid w:val="000E0F32"/>
    <w:rsid w:val="000E1AAE"/>
    <w:rsid w:val="000F55B1"/>
    <w:rsid w:val="00103E68"/>
    <w:rsid w:val="00106B6D"/>
    <w:rsid w:val="00107DA2"/>
    <w:rsid w:val="00107FE2"/>
    <w:rsid w:val="00110553"/>
    <w:rsid w:val="001233F6"/>
    <w:rsid w:val="001239D4"/>
    <w:rsid w:val="001260CE"/>
    <w:rsid w:val="00132A41"/>
    <w:rsid w:val="001334B6"/>
    <w:rsid w:val="00134E77"/>
    <w:rsid w:val="001424E5"/>
    <w:rsid w:val="00162018"/>
    <w:rsid w:val="00164C2B"/>
    <w:rsid w:val="0016604D"/>
    <w:rsid w:val="00170B0E"/>
    <w:rsid w:val="00176E5F"/>
    <w:rsid w:val="00182004"/>
    <w:rsid w:val="001826E2"/>
    <w:rsid w:val="001904ED"/>
    <w:rsid w:val="001A3D50"/>
    <w:rsid w:val="001B1FE8"/>
    <w:rsid w:val="001E21AA"/>
    <w:rsid w:val="001F3A8A"/>
    <w:rsid w:val="001F4927"/>
    <w:rsid w:val="001F5B5C"/>
    <w:rsid w:val="001F736D"/>
    <w:rsid w:val="00206B07"/>
    <w:rsid w:val="00210C46"/>
    <w:rsid w:val="00212B13"/>
    <w:rsid w:val="00213920"/>
    <w:rsid w:val="00214F66"/>
    <w:rsid w:val="00225E79"/>
    <w:rsid w:val="00233200"/>
    <w:rsid w:val="002431F9"/>
    <w:rsid w:val="0025017E"/>
    <w:rsid w:val="00250BC4"/>
    <w:rsid w:val="00257410"/>
    <w:rsid w:val="002608C4"/>
    <w:rsid w:val="002632E4"/>
    <w:rsid w:val="0026732D"/>
    <w:rsid w:val="00274C7A"/>
    <w:rsid w:val="002805A7"/>
    <w:rsid w:val="00290467"/>
    <w:rsid w:val="002A571B"/>
    <w:rsid w:val="002B4F6A"/>
    <w:rsid w:val="002B652E"/>
    <w:rsid w:val="002B6842"/>
    <w:rsid w:val="002C2666"/>
    <w:rsid w:val="002C70D2"/>
    <w:rsid w:val="002D0056"/>
    <w:rsid w:val="002D064B"/>
    <w:rsid w:val="002D36C0"/>
    <w:rsid w:val="002D6720"/>
    <w:rsid w:val="002E3B18"/>
    <w:rsid w:val="002F0DEC"/>
    <w:rsid w:val="002F1599"/>
    <w:rsid w:val="002F2D31"/>
    <w:rsid w:val="00315572"/>
    <w:rsid w:val="00316CD9"/>
    <w:rsid w:val="0032365E"/>
    <w:rsid w:val="00324DB3"/>
    <w:rsid w:val="00331CA3"/>
    <w:rsid w:val="00336DE3"/>
    <w:rsid w:val="00341059"/>
    <w:rsid w:val="00344D0B"/>
    <w:rsid w:val="0035101D"/>
    <w:rsid w:val="00354887"/>
    <w:rsid w:val="00363E17"/>
    <w:rsid w:val="00384B36"/>
    <w:rsid w:val="00385336"/>
    <w:rsid w:val="003942AB"/>
    <w:rsid w:val="00396C2A"/>
    <w:rsid w:val="003A250E"/>
    <w:rsid w:val="003A3FAA"/>
    <w:rsid w:val="003A6F75"/>
    <w:rsid w:val="003B2150"/>
    <w:rsid w:val="003B6674"/>
    <w:rsid w:val="003C08C1"/>
    <w:rsid w:val="003C1213"/>
    <w:rsid w:val="003C1C55"/>
    <w:rsid w:val="003C3E69"/>
    <w:rsid w:val="003E01E1"/>
    <w:rsid w:val="003E1B24"/>
    <w:rsid w:val="003E50A3"/>
    <w:rsid w:val="003E7E82"/>
    <w:rsid w:val="004018A2"/>
    <w:rsid w:val="00412381"/>
    <w:rsid w:val="00413220"/>
    <w:rsid w:val="00425117"/>
    <w:rsid w:val="00443955"/>
    <w:rsid w:val="004439C8"/>
    <w:rsid w:val="00444D56"/>
    <w:rsid w:val="00446CF0"/>
    <w:rsid w:val="00453D93"/>
    <w:rsid w:val="004554C3"/>
    <w:rsid w:val="004576C9"/>
    <w:rsid w:val="00463516"/>
    <w:rsid w:val="00470ED8"/>
    <w:rsid w:val="00480AAD"/>
    <w:rsid w:val="004850CB"/>
    <w:rsid w:val="00491B6B"/>
    <w:rsid w:val="004A3EBE"/>
    <w:rsid w:val="004A7D59"/>
    <w:rsid w:val="004B1AD9"/>
    <w:rsid w:val="004C0047"/>
    <w:rsid w:val="004C2C6F"/>
    <w:rsid w:val="004C3317"/>
    <w:rsid w:val="004C654F"/>
    <w:rsid w:val="004C6AF0"/>
    <w:rsid w:val="004D51A7"/>
    <w:rsid w:val="004D5A28"/>
    <w:rsid w:val="004F265E"/>
    <w:rsid w:val="004F2E53"/>
    <w:rsid w:val="004F5F65"/>
    <w:rsid w:val="00502086"/>
    <w:rsid w:val="005071B4"/>
    <w:rsid w:val="00511B20"/>
    <w:rsid w:val="005125E3"/>
    <w:rsid w:val="005225C5"/>
    <w:rsid w:val="005251A5"/>
    <w:rsid w:val="00527AD7"/>
    <w:rsid w:val="00530AE4"/>
    <w:rsid w:val="00533C59"/>
    <w:rsid w:val="005375FD"/>
    <w:rsid w:val="00537702"/>
    <w:rsid w:val="0054021F"/>
    <w:rsid w:val="00545D96"/>
    <w:rsid w:val="00547507"/>
    <w:rsid w:val="00550940"/>
    <w:rsid w:val="00556483"/>
    <w:rsid w:val="00563FFD"/>
    <w:rsid w:val="00565956"/>
    <w:rsid w:val="00572CD1"/>
    <w:rsid w:val="0058012D"/>
    <w:rsid w:val="00583B8B"/>
    <w:rsid w:val="00590727"/>
    <w:rsid w:val="00594B0F"/>
    <w:rsid w:val="00595402"/>
    <w:rsid w:val="005A0796"/>
    <w:rsid w:val="005A087E"/>
    <w:rsid w:val="005C38D5"/>
    <w:rsid w:val="005C5B15"/>
    <w:rsid w:val="005C7673"/>
    <w:rsid w:val="005D5B84"/>
    <w:rsid w:val="005E385E"/>
    <w:rsid w:val="005E6BE7"/>
    <w:rsid w:val="005F022B"/>
    <w:rsid w:val="005F3AA9"/>
    <w:rsid w:val="005F6811"/>
    <w:rsid w:val="006001B3"/>
    <w:rsid w:val="006011EE"/>
    <w:rsid w:val="006020AA"/>
    <w:rsid w:val="00606311"/>
    <w:rsid w:val="00606951"/>
    <w:rsid w:val="00612223"/>
    <w:rsid w:val="0061515C"/>
    <w:rsid w:val="00615436"/>
    <w:rsid w:val="00616844"/>
    <w:rsid w:val="00617B94"/>
    <w:rsid w:val="00617CD9"/>
    <w:rsid w:val="00624F78"/>
    <w:rsid w:val="00637E77"/>
    <w:rsid w:val="00662B50"/>
    <w:rsid w:val="00664A02"/>
    <w:rsid w:val="006714B9"/>
    <w:rsid w:val="006906AA"/>
    <w:rsid w:val="00694CD6"/>
    <w:rsid w:val="006A39C8"/>
    <w:rsid w:val="006A3BEB"/>
    <w:rsid w:val="006A592A"/>
    <w:rsid w:val="006B6A07"/>
    <w:rsid w:val="006C27FB"/>
    <w:rsid w:val="006C2D9E"/>
    <w:rsid w:val="006C594D"/>
    <w:rsid w:val="006D4CD5"/>
    <w:rsid w:val="006E158D"/>
    <w:rsid w:val="006E7DDA"/>
    <w:rsid w:val="006F166C"/>
    <w:rsid w:val="006F65BA"/>
    <w:rsid w:val="007069FC"/>
    <w:rsid w:val="007161A4"/>
    <w:rsid w:val="0072228B"/>
    <w:rsid w:val="00731583"/>
    <w:rsid w:val="007361FA"/>
    <w:rsid w:val="007362DA"/>
    <w:rsid w:val="00741F24"/>
    <w:rsid w:val="0074384B"/>
    <w:rsid w:val="007449B4"/>
    <w:rsid w:val="007458AB"/>
    <w:rsid w:val="00747B4D"/>
    <w:rsid w:val="00752B04"/>
    <w:rsid w:val="00753D50"/>
    <w:rsid w:val="00755CC4"/>
    <w:rsid w:val="00756FEE"/>
    <w:rsid w:val="007605AC"/>
    <w:rsid w:val="0076666D"/>
    <w:rsid w:val="0076780A"/>
    <w:rsid w:val="00774ECD"/>
    <w:rsid w:val="007845EE"/>
    <w:rsid w:val="00786242"/>
    <w:rsid w:val="00791017"/>
    <w:rsid w:val="00791AAC"/>
    <w:rsid w:val="007A655E"/>
    <w:rsid w:val="007B01A5"/>
    <w:rsid w:val="007B19E4"/>
    <w:rsid w:val="007C4B98"/>
    <w:rsid w:val="007C671C"/>
    <w:rsid w:val="007C7BB9"/>
    <w:rsid w:val="007D669D"/>
    <w:rsid w:val="007E1E0A"/>
    <w:rsid w:val="007E3BE5"/>
    <w:rsid w:val="007E3FF0"/>
    <w:rsid w:val="00800269"/>
    <w:rsid w:val="00801A9B"/>
    <w:rsid w:val="00801C2D"/>
    <w:rsid w:val="00804C8E"/>
    <w:rsid w:val="00813F95"/>
    <w:rsid w:val="00817EE0"/>
    <w:rsid w:val="008418A3"/>
    <w:rsid w:val="00845659"/>
    <w:rsid w:val="00847899"/>
    <w:rsid w:val="00852E62"/>
    <w:rsid w:val="00857DE1"/>
    <w:rsid w:val="00857E4F"/>
    <w:rsid w:val="0086086D"/>
    <w:rsid w:val="008630D5"/>
    <w:rsid w:val="00867F1E"/>
    <w:rsid w:val="00870779"/>
    <w:rsid w:val="00871792"/>
    <w:rsid w:val="008731D7"/>
    <w:rsid w:val="008765F3"/>
    <w:rsid w:val="00880F32"/>
    <w:rsid w:val="008828E9"/>
    <w:rsid w:val="00896736"/>
    <w:rsid w:val="008A11B4"/>
    <w:rsid w:val="008B39D0"/>
    <w:rsid w:val="008D1BD0"/>
    <w:rsid w:val="008D25F7"/>
    <w:rsid w:val="008E1370"/>
    <w:rsid w:val="008E1E52"/>
    <w:rsid w:val="008F1589"/>
    <w:rsid w:val="008F3CC9"/>
    <w:rsid w:val="00900904"/>
    <w:rsid w:val="0090340D"/>
    <w:rsid w:val="00913E2F"/>
    <w:rsid w:val="00921ACF"/>
    <w:rsid w:val="00931C88"/>
    <w:rsid w:val="00941BB1"/>
    <w:rsid w:val="0094379A"/>
    <w:rsid w:val="00944822"/>
    <w:rsid w:val="00952345"/>
    <w:rsid w:val="00954746"/>
    <w:rsid w:val="00955ABC"/>
    <w:rsid w:val="00961402"/>
    <w:rsid w:val="00965323"/>
    <w:rsid w:val="009659D8"/>
    <w:rsid w:val="009667D1"/>
    <w:rsid w:val="00971706"/>
    <w:rsid w:val="00971B25"/>
    <w:rsid w:val="009736A6"/>
    <w:rsid w:val="009818EF"/>
    <w:rsid w:val="009848FC"/>
    <w:rsid w:val="00985973"/>
    <w:rsid w:val="00991202"/>
    <w:rsid w:val="00994CCC"/>
    <w:rsid w:val="009A16CD"/>
    <w:rsid w:val="009B16AE"/>
    <w:rsid w:val="009B4F25"/>
    <w:rsid w:val="009B54C9"/>
    <w:rsid w:val="009B5C1A"/>
    <w:rsid w:val="009B7EFD"/>
    <w:rsid w:val="009C117D"/>
    <w:rsid w:val="009C4AAD"/>
    <w:rsid w:val="009D1A59"/>
    <w:rsid w:val="009E11A1"/>
    <w:rsid w:val="009E3A70"/>
    <w:rsid w:val="009E3E2E"/>
    <w:rsid w:val="009E3EED"/>
    <w:rsid w:val="00A009F0"/>
    <w:rsid w:val="00A031B2"/>
    <w:rsid w:val="00A06CEA"/>
    <w:rsid w:val="00A14F2F"/>
    <w:rsid w:val="00A20AE7"/>
    <w:rsid w:val="00A24EBF"/>
    <w:rsid w:val="00A36C8A"/>
    <w:rsid w:val="00A452C8"/>
    <w:rsid w:val="00A52D19"/>
    <w:rsid w:val="00A57E26"/>
    <w:rsid w:val="00A60E79"/>
    <w:rsid w:val="00A6245C"/>
    <w:rsid w:val="00A63E60"/>
    <w:rsid w:val="00A65E1E"/>
    <w:rsid w:val="00A67F30"/>
    <w:rsid w:val="00A67F5B"/>
    <w:rsid w:val="00A703DD"/>
    <w:rsid w:val="00A7382E"/>
    <w:rsid w:val="00A775BC"/>
    <w:rsid w:val="00A9080E"/>
    <w:rsid w:val="00A97730"/>
    <w:rsid w:val="00AB138A"/>
    <w:rsid w:val="00AB7172"/>
    <w:rsid w:val="00AB7267"/>
    <w:rsid w:val="00AC1806"/>
    <w:rsid w:val="00AE3C72"/>
    <w:rsid w:val="00AF2624"/>
    <w:rsid w:val="00B03B5A"/>
    <w:rsid w:val="00B06D11"/>
    <w:rsid w:val="00B21928"/>
    <w:rsid w:val="00B2377F"/>
    <w:rsid w:val="00B23E7A"/>
    <w:rsid w:val="00B379B8"/>
    <w:rsid w:val="00B427CF"/>
    <w:rsid w:val="00B45078"/>
    <w:rsid w:val="00B47C19"/>
    <w:rsid w:val="00B6333C"/>
    <w:rsid w:val="00B70266"/>
    <w:rsid w:val="00B8446A"/>
    <w:rsid w:val="00B9378D"/>
    <w:rsid w:val="00BA7F69"/>
    <w:rsid w:val="00BB1FE5"/>
    <w:rsid w:val="00BB45EC"/>
    <w:rsid w:val="00BC1350"/>
    <w:rsid w:val="00BC3868"/>
    <w:rsid w:val="00BD0A00"/>
    <w:rsid w:val="00BE52A7"/>
    <w:rsid w:val="00BF50C1"/>
    <w:rsid w:val="00C0336F"/>
    <w:rsid w:val="00C04F71"/>
    <w:rsid w:val="00C0690A"/>
    <w:rsid w:val="00C10F23"/>
    <w:rsid w:val="00C241A6"/>
    <w:rsid w:val="00C253DF"/>
    <w:rsid w:val="00C26D73"/>
    <w:rsid w:val="00C30A50"/>
    <w:rsid w:val="00C31A58"/>
    <w:rsid w:val="00C339A7"/>
    <w:rsid w:val="00C37747"/>
    <w:rsid w:val="00C44DE2"/>
    <w:rsid w:val="00C4537D"/>
    <w:rsid w:val="00C50FE9"/>
    <w:rsid w:val="00C56D99"/>
    <w:rsid w:val="00C57AA0"/>
    <w:rsid w:val="00C75131"/>
    <w:rsid w:val="00C753DA"/>
    <w:rsid w:val="00C77975"/>
    <w:rsid w:val="00C90309"/>
    <w:rsid w:val="00C93C80"/>
    <w:rsid w:val="00C95B0B"/>
    <w:rsid w:val="00CA3295"/>
    <w:rsid w:val="00CB269C"/>
    <w:rsid w:val="00CB5F9E"/>
    <w:rsid w:val="00CB7D2D"/>
    <w:rsid w:val="00CC4046"/>
    <w:rsid w:val="00CD4124"/>
    <w:rsid w:val="00CF0913"/>
    <w:rsid w:val="00CF0CE8"/>
    <w:rsid w:val="00CF0D18"/>
    <w:rsid w:val="00CF4477"/>
    <w:rsid w:val="00CF44A6"/>
    <w:rsid w:val="00CF4A18"/>
    <w:rsid w:val="00D0314D"/>
    <w:rsid w:val="00D06E9F"/>
    <w:rsid w:val="00D07F9A"/>
    <w:rsid w:val="00D11F6A"/>
    <w:rsid w:val="00D26423"/>
    <w:rsid w:val="00D2780A"/>
    <w:rsid w:val="00D30C0E"/>
    <w:rsid w:val="00D31A11"/>
    <w:rsid w:val="00D33962"/>
    <w:rsid w:val="00D33D22"/>
    <w:rsid w:val="00D45618"/>
    <w:rsid w:val="00D4625D"/>
    <w:rsid w:val="00D46469"/>
    <w:rsid w:val="00D521D5"/>
    <w:rsid w:val="00D56BD4"/>
    <w:rsid w:val="00D61D61"/>
    <w:rsid w:val="00D63D5A"/>
    <w:rsid w:val="00D7057E"/>
    <w:rsid w:val="00D70B3A"/>
    <w:rsid w:val="00D71B7A"/>
    <w:rsid w:val="00D71EB4"/>
    <w:rsid w:val="00D72B05"/>
    <w:rsid w:val="00D75EB4"/>
    <w:rsid w:val="00D803F5"/>
    <w:rsid w:val="00D816EA"/>
    <w:rsid w:val="00D83203"/>
    <w:rsid w:val="00D8430F"/>
    <w:rsid w:val="00D86E51"/>
    <w:rsid w:val="00DA05A4"/>
    <w:rsid w:val="00DA07F0"/>
    <w:rsid w:val="00DA5F8D"/>
    <w:rsid w:val="00DB0F6B"/>
    <w:rsid w:val="00DB1F54"/>
    <w:rsid w:val="00DC6F3D"/>
    <w:rsid w:val="00DD457B"/>
    <w:rsid w:val="00DE5110"/>
    <w:rsid w:val="00DF0459"/>
    <w:rsid w:val="00DF1C0A"/>
    <w:rsid w:val="00DF31B2"/>
    <w:rsid w:val="00DF36A4"/>
    <w:rsid w:val="00DF7EC8"/>
    <w:rsid w:val="00E02A5B"/>
    <w:rsid w:val="00E04767"/>
    <w:rsid w:val="00E0477F"/>
    <w:rsid w:val="00E04F37"/>
    <w:rsid w:val="00E10B13"/>
    <w:rsid w:val="00E135A7"/>
    <w:rsid w:val="00E315CD"/>
    <w:rsid w:val="00E40A82"/>
    <w:rsid w:val="00E52395"/>
    <w:rsid w:val="00E56FF1"/>
    <w:rsid w:val="00E74582"/>
    <w:rsid w:val="00E771A8"/>
    <w:rsid w:val="00E8452A"/>
    <w:rsid w:val="00E84752"/>
    <w:rsid w:val="00E92FE6"/>
    <w:rsid w:val="00EA643C"/>
    <w:rsid w:val="00EB0362"/>
    <w:rsid w:val="00EB786E"/>
    <w:rsid w:val="00EC4159"/>
    <w:rsid w:val="00EC4ADA"/>
    <w:rsid w:val="00ED173E"/>
    <w:rsid w:val="00EE5066"/>
    <w:rsid w:val="00EE7D34"/>
    <w:rsid w:val="00F02503"/>
    <w:rsid w:val="00F030E9"/>
    <w:rsid w:val="00F11C92"/>
    <w:rsid w:val="00F126DB"/>
    <w:rsid w:val="00F13E01"/>
    <w:rsid w:val="00F20634"/>
    <w:rsid w:val="00F25A93"/>
    <w:rsid w:val="00F27368"/>
    <w:rsid w:val="00F330F4"/>
    <w:rsid w:val="00F40AD0"/>
    <w:rsid w:val="00F41043"/>
    <w:rsid w:val="00F44132"/>
    <w:rsid w:val="00F528F6"/>
    <w:rsid w:val="00F569FA"/>
    <w:rsid w:val="00F570AF"/>
    <w:rsid w:val="00F61C25"/>
    <w:rsid w:val="00F629D2"/>
    <w:rsid w:val="00F638FB"/>
    <w:rsid w:val="00F85186"/>
    <w:rsid w:val="00F879FC"/>
    <w:rsid w:val="00F87F83"/>
    <w:rsid w:val="00F9535C"/>
    <w:rsid w:val="00FB5B7B"/>
    <w:rsid w:val="00FC04F0"/>
    <w:rsid w:val="00FC28DD"/>
    <w:rsid w:val="00FC2FE9"/>
    <w:rsid w:val="00FD2221"/>
    <w:rsid w:val="00FD7C79"/>
    <w:rsid w:val="00FE7E00"/>
    <w:rsid w:val="00FF14AE"/>
    <w:rsid w:val="00FF1CCC"/>
    <w:rsid w:val="00FF56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2DC6CD"/>
  <w15:chartTrackingRefBased/>
  <w15:docId w15:val="{7857F737-59CA-4A5C-B0FA-EF6A0A6984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6951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06951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qFormat/>
    <w:rsid w:val="00AC1806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C18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C180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C18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C1806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1"/>
    <w:qFormat/>
    <w:rsid w:val="0003373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F3A8A"/>
    <w:rPr>
      <w:color w:val="808080"/>
    </w:rPr>
  </w:style>
  <w:style w:type="table" w:customStyle="1" w:styleId="TableGrid2">
    <w:name w:val="Table Grid2"/>
    <w:basedOn w:val="TableNormal"/>
    <w:next w:val="TableGrid"/>
    <w:uiPriority w:val="39"/>
    <w:qFormat/>
    <w:rsid w:val="00556483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qFormat/>
    <w:rsid w:val="009A16CD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qFormat/>
    <w:rsid w:val="00290467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41BB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1BB1"/>
    <w:rPr>
      <w:rFonts w:ascii="Segoe UI" w:hAnsi="Segoe UI" w:cs="Segoe UI"/>
      <w:sz w:val="18"/>
      <w:szCs w:val="18"/>
    </w:rPr>
  </w:style>
  <w:style w:type="table" w:customStyle="1" w:styleId="TableGrid11">
    <w:name w:val="Table Grid11"/>
    <w:basedOn w:val="TableNormal"/>
    <w:next w:val="TableGrid"/>
    <w:uiPriority w:val="39"/>
    <w:qFormat/>
    <w:rsid w:val="0035488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39"/>
    <w:qFormat/>
    <w:rsid w:val="00F13E01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uiPriority w:val="39"/>
    <w:qFormat/>
    <w:rsid w:val="00C0336F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next w:val="TableGrid"/>
    <w:uiPriority w:val="39"/>
    <w:qFormat/>
    <w:rsid w:val="00C0336F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39"/>
    <w:qFormat/>
    <w:rsid w:val="000A7CE8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next w:val="TableGrid"/>
    <w:uiPriority w:val="39"/>
    <w:qFormat/>
    <w:rsid w:val="00384B36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qFormat/>
    <w:rsid w:val="006E7DD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next w:val="TableGrid"/>
    <w:uiPriority w:val="39"/>
    <w:qFormat/>
    <w:rsid w:val="0072228B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4C2C6F"/>
    <w:rPr>
      <w:rFonts w:ascii="Times New Roman" w:hAnsi="Times New Roman" w:cs="Times New Roman"/>
    </w:rPr>
  </w:style>
  <w:style w:type="character" w:styleId="Strong">
    <w:name w:val="Strong"/>
    <w:basedOn w:val="DefaultParagraphFont"/>
    <w:uiPriority w:val="22"/>
    <w:qFormat/>
    <w:rsid w:val="00B379B8"/>
    <w:rPr>
      <w:b/>
      <w:bCs/>
    </w:rPr>
  </w:style>
  <w:style w:type="table" w:customStyle="1" w:styleId="TableGrid41">
    <w:name w:val="Table Grid41"/>
    <w:basedOn w:val="TableNormal"/>
    <w:next w:val="TableGrid"/>
    <w:uiPriority w:val="39"/>
    <w:qFormat/>
    <w:rsid w:val="001A3D50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next w:val="TableGrid"/>
    <w:uiPriority w:val="39"/>
    <w:qFormat/>
    <w:rsid w:val="001A3D50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4">
    <w:name w:val="Table Grid34"/>
    <w:basedOn w:val="TableNormal"/>
    <w:next w:val="TableGrid"/>
    <w:uiPriority w:val="39"/>
    <w:qFormat/>
    <w:rsid w:val="001A3D50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5">
    <w:name w:val="Table Grid35"/>
    <w:basedOn w:val="TableNormal"/>
    <w:next w:val="TableGrid"/>
    <w:uiPriority w:val="39"/>
    <w:qFormat/>
    <w:rsid w:val="001A3D50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6">
    <w:name w:val="Table Grid36"/>
    <w:basedOn w:val="TableNormal"/>
    <w:next w:val="TableGrid"/>
    <w:uiPriority w:val="39"/>
    <w:qFormat/>
    <w:rsid w:val="001A3D50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C241A6"/>
    <w:pPr>
      <w:widowControl w:val="0"/>
      <w:autoSpaceDE w:val="0"/>
      <w:autoSpaceDN w:val="0"/>
      <w:ind w:left="1098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C241A6"/>
    <w:rPr>
      <w:rFonts w:ascii="Times New Roman" w:eastAsia="Times New Roman" w:hAnsi="Times New Roman" w:cs="Times New Roman"/>
      <w:sz w:val="28"/>
      <w:szCs w:val="28"/>
      <w:lang w:val="vi"/>
    </w:rPr>
  </w:style>
  <w:style w:type="table" w:customStyle="1" w:styleId="TableGrid5">
    <w:name w:val="Table Grid5"/>
    <w:basedOn w:val="TableNormal"/>
    <w:next w:val="TableGrid"/>
    <w:uiPriority w:val="39"/>
    <w:rsid w:val="00E135A7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qFormat/>
    <w:rsid w:val="00BB1FE5"/>
    <w:pPr>
      <w:spacing w:after="0" w:line="240" w:lineRule="auto"/>
    </w:pPr>
    <w:rPr>
      <w:rFonts w:ascii="Times New Roman" w:eastAsia="Calibr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F40AD0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  <w:lang w:val="vi"/>
    </w:rPr>
  </w:style>
  <w:style w:type="character" w:customStyle="1" w:styleId="ListParagraphChar">
    <w:name w:val="List Paragraph Char"/>
    <w:link w:val="ListParagraph"/>
    <w:uiPriority w:val="34"/>
    <w:qFormat/>
    <w:locked/>
    <w:rsid w:val="000325EE"/>
    <w:rPr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A031B2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4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3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2" Type="http://schemas.openxmlformats.org/officeDocument/2006/relationships/image" Target="media/image9.w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4.wmf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119" Type="http://schemas.openxmlformats.org/officeDocument/2006/relationships/image" Target="media/image54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4" Type="http://schemas.openxmlformats.org/officeDocument/2006/relationships/image" Target="media/image17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9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8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30.bin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1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9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5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2.bin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30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202" Type="http://schemas.openxmlformats.org/officeDocument/2006/relationships/image" Target="media/image92.png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6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fontTable" Target="fontTable.xml"/><Relationship Id="rId40" Type="http://schemas.openxmlformats.org/officeDocument/2006/relationships/image" Target="media/image20.wmf"/><Relationship Id="rId115" Type="http://schemas.openxmlformats.org/officeDocument/2006/relationships/image" Target="media/image52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6.bin"/><Relationship Id="rId30" Type="http://schemas.openxmlformats.org/officeDocument/2006/relationships/oleObject" Target="embeddings/oleObject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theme" Target="theme/theme1.xml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1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png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52" Type="http://schemas.openxmlformats.org/officeDocument/2006/relationships/image" Target="media/image26.wmf"/><Relationship Id="rId73" Type="http://schemas.openxmlformats.org/officeDocument/2006/relationships/image" Target="media/image32.png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99.wmf"/><Relationship Id="rId236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6350">
          <a:solidFill>
            <a:prstClr val="black"/>
          </a:solidFill>
        </a:ln>
        <a:effectLst/>
      </a:spPr>
      <a:bodyPr wrap="square" rtlCol="0"/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dk1"/>
        </a:fontRef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578694-7CD2-4825-8EFD-19EF3FE15A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37</TotalTime>
  <Pages>11</Pages>
  <Words>2088</Words>
  <Characters>11903</Characters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17T08:43:00Z</cp:lastPrinted>
  <dcterms:created xsi:type="dcterms:W3CDTF">2023-12-08T13:40:00Z</dcterms:created>
  <dcterms:modified xsi:type="dcterms:W3CDTF">2024-03-10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